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2" r:id="rId1"/>
    <p:sldMasterId id="2147483894" r:id="rId2"/>
  </p:sldMasterIdLst>
  <p:notesMasterIdLst>
    <p:notesMasterId r:id="rId27"/>
  </p:notesMasterIdLst>
  <p:sldIdLst>
    <p:sldId id="319" r:id="rId3"/>
    <p:sldId id="257" r:id="rId4"/>
    <p:sldId id="320" r:id="rId5"/>
    <p:sldId id="278" r:id="rId6"/>
    <p:sldId id="279" r:id="rId7"/>
    <p:sldId id="322" r:id="rId8"/>
    <p:sldId id="351" r:id="rId9"/>
    <p:sldId id="323" r:id="rId10"/>
    <p:sldId id="306" r:id="rId11"/>
    <p:sldId id="356" r:id="rId12"/>
    <p:sldId id="324" r:id="rId13"/>
    <p:sldId id="309" r:id="rId14"/>
    <p:sldId id="326" r:id="rId15"/>
    <p:sldId id="311" r:id="rId16"/>
    <p:sldId id="353" r:id="rId17"/>
    <p:sldId id="332" r:id="rId18"/>
    <p:sldId id="334" r:id="rId19"/>
    <p:sldId id="336" r:id="rId20"/>
    <p:sldId id="354" r:id="rId21"/>
    <p:sldId id="342" r:id="rId22"/>
    <p:sldId id="344" r:id="rId23"/>
    <p:sldId id="343" r:id="rId24"/>
    <p:sldId id="359" r:id="rId25"/>
    <p:sldId id="358" r:id="rId2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66"/>
    <a:srgbClr val="FF7C80"/>
    <a:srgbClr val="FF99FF"/>
    <a:srgbClr val="660066"/>
    <a:srgbClr val="000099"/>
    <a:srgbClr val="00FF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595" autoAdjust="0"/>
  </p:normalViewPr>
  <p:slideViewPr>
    <p:cSldViewPr>
      <p:cViewPr varScale="1">
        <p:scale>
          <a:sx n="73" d="100"/>
          <a:sy n="73" d="100"/>
        </p:scale>
        <p:origin x="132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7625418-DBFD-453C-8EAC-E3669F1A7C2F}" type="datetimeFigureOut">
              <a:rPr lang="vi-VN"/>
              <a:pPr>
                <a:defRPr/>
              </a:pPr>
              <a:t>28/10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vi-VN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2B96FC6D-DF65-49D2-A692-C60D5B35E52D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0D08E-174E-4AA8-BA82-B6D0218A6D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5B7D4-BFF1-443D-899D-2001B2537D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5B36C-B976-41D8-8668-3201205612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2F665-1033-4852-AD39-224C787EA8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19A09-E41D-48E7-B81B-DE9DBD97F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F0539-F437-432E-B31B-FFAF926FA9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65727-8A5E-4313-808A-9E4DD9650D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638937-3E40-4E22-9599-7F2890221B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9A6F5-B047-47E0-92F6-EE8A0D704D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02850-C50E-4803-9704-4E523699D6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DA0D0-4FD3-4C77-8ECA-2C66734677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9F438-121B-46D5-91D2-E9F16C6ADF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2DB6E-1678-4D55-9323-DC3685598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8A064-C7D2-4B1F-B884-FA38FDDEC1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D30BF-1003-4697-A885-53A7721564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527A8-B5AD-453F-88F1-ED391F7146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77AB2-CAE6-41E0-B175-CBB947FE4C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2FDED-8C81-482F-A950-0689717155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4C3C3C-70F1-411E-A599-F251A01BD7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B87D1-DD29-4486-8CA7-1EE6ACE75D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09C95-5CC5-480E-8D32-889707D028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9CC23-71F8-4049-9A46-CB0337F3F0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E62E6-AFF9-4B99-952C-A5098B267E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vi-VN" altLang="en-US" smtClean="0"/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5B5E18F-D43D-4217-B373-B1324B3AD2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  <a:cs typeface="Arial" charset="0"/>
              </a:defRPr>
            </a:lvl1pPr>
          </a:lstStyle>
          <a:p>
            <a:pPr>
              <a:defRPr/>
            </a:pPr>
            <a:fld id="{5A1ADF12-77EB-420E-B714-9286192EA3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0" y="42863"/>
            <a:ext cx="9144000" cy="6858000"/>
            <a:chOff x="0" y="27"/>
            <a:chExt cx="5760" cy="4320"/>
          </a:xfrm>
        </p:grpSpPr>
        <p:pic>
          <p:nvPicPr>
            <p:cNvPr id="7177" name="Picture 8"/>
            <p:cNvPicPr>
              <a:picLocks noChangeAspect="1" noChangeArrowheads="1"/>
            </p:cNvPicPr>
            <p:nvPr/>
          </p:nvPicPr>
          <p:blipFill>
            <a:blip r:embed="rId14"/>
            <a:srcRect l="11250" t="11000" r="11874" b="9000"/>
            <a:stretch>
              <a:fillRect/>
            </a:stretch>
          </p:blipFill>
          <p:spPr bwMode="auto">
            <a:xfrm>
              <a:off x="0" y="27"/>
              <a:ext cx="576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Rectangle 9"/>
            <p:cNvSpPr>
              <a:spLocks noChangeArrowheads="1"/>
            </p:cNvSpPr>
            <p:nvPr/>
          </p:nvSpPr>
          <p:spPr bwMode="auto">
            <a:xfrm>
              <a:off x="3696" y="1392"/>
              <a:ext cx="1776" cy="8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3082" name="Rectangle 10"/>
            <p:cNvSpPr>
              <a:spLocks noChangeArrowheads="1"/>
            </p:cNvSpPr>
            <p:nvPr/>
          </p:nvSpPr>
          <p:spPr bwMode="auto">
            <a:xfrm>
              <a:off x="3744" y="2976"/>
              <a:ext cx="1776" cy="8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57200" y="381000"/>
            <a:ext cx="8382000" cy="61547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png"/><Relationship Id="rId5" Type="http://schemas.openxmlformats.org/officeDocument/2006/relationships/image" Target="../media/image6.gif"/><Relationship Id="rId4" Type="http://schemas.openxmlformats.org/officeDocument/2006/relationships/slide" Target="slide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gif"/><Relationship Id="rId4" Type="http://schemas.openxmlformats.org/officeDocument/2006/relationships/image" Target="../media/image23.png"/><Relationship Id="rId9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slide" Target="slide23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gif"/><Relationship Id="rId4" Type="http://schemas.openxmlformats.org/officeDocument/2006/relationships/slide" Target="slide2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4.gif"/><Relationship Id="rId4" Type="http://schemas.openxmlformats.org/officeDocument/2006/relationships/image" Target="../media/image35.wmf"/><Relationship Id="rId9" Type="http://schemas.openxmlformats.org/officeDocument/2006/relationships/slide" Target="slide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6.gif"/><Relationship Id="rId5" Type="http://schemas.openxmlformats.org/officeDocument/2006/relationships/slide" Target="slide5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4.emf"/><Relationship Id="rId3" Type="http://schemas.openxmlformats.org/officeDocument/2006/relationships/image" Target="../media/image16.png"/><Relationship Id="rId7" Type="http://schemas.openxmlformats.org/officeDocument/2006/relationships/image" Target="../media/image10.wmf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.w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Content Placeholder 4" descr="IMG_6875.jpg"/>
          <p:cNvPicPr>
            <a:picLocks noGrp="1" noChangeAspect="1"/>
          </p:cNvPicPr>
          <p:nvPr>
            <p:ph idx="1"/>
          </p:nvPr>
        </p:nvPicPr>
        <p:blipFill>
          <a:blip r:embed="rId3"/>
          <a:srcRect b="15556"/>
          <a:stretch>
            <a:fillRect/>
          </a:stretch>
        </p:blipFill>
        <p:spPr>
          <a:xfrm>
            <a:off x="533400" y="228600"/>
            <a:ext cx="8382000" cy="5791200"/>
          </a:xfrm>
        </p:spPr>
      </p:pic>
      <p:sp>
        <p:nvSpPr>
          <p:cNvPr id="6" name="WordArt 3"/>
          <p:cNvSpPr>
            <a:spLocks noChangeArrowheads="1" noChangeShapeType="1" noTextEdit="1"/>
          </p:cNvSpPr>
          <p:nvPr/>
        </p:nvSpPr>
        <p:spPr bwMode="auto">
          <a:xfrm>
            <a:off x="838200" y="304800"/>
            <a:ext cx="7315200" cy="1676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4111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Kính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quý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thầy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cô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giáo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và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sp>
        <p:nvSpPr>
          <p:cNvPr id="8196" name="TextBox 6"/>
          <p:cNvSpPr txBox="1">
            <a:spLocks noChangeArrowheads="1"/>
          </p:cNvSpPr>
          <p:nvPr/>
        </p:nvSpPr>
        <p:spPr bwMode="auto">
          <a:xfrm>
            <a:off x="3048000" y="5952309"/>
            <a:ext cx="4495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CS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71775" y="2924175"/>
            <a:ext cx="3960813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7AD"/>
              </a:clrFrom>
              <a:clrTo>
                <a:srgbClr val="FFF7A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79838" y="2420938"/>
            <a:ext cx="1685925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480175"/>
            <a:ext cx="381000" cy="37782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928662" y="642918"/>
            <a:ext cx="76327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912813"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6" name="Picture 7" descr="j0283679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819400"/>
            <a:ext cx="2005013" cy="16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6" descr="question_pop_up_from_box_rotate_hg_cl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304800"/>
            <a:ext cx="6477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38889E-6 2.92322E-6 L -0.04722 2.9232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1219200" y="533400"/>
            <a:ext cx="7391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ho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116" name="Oval 36"/>
          <p:cNvSpPr>
            <a:spLocks noChangeArrowheads="1"/>
          </p:cNvSpPr>
          <p:nvPr/>
        </p:nvSpPr>
        <p:spPr bwMode="auto">
          <a:xfrm>
            <a:off x="6515100" y="3365500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5664200" y="2667000"/>
            <a:ext cx="26670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6883400" y="3962400"/>
            <a:ext cx="266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7390606" y="1580186"/>
            <a:ext cx="266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6120" name="Oval 40"/>
          <p:cNvSpPr>
            <a:spLocks noChangeArrowheads="1"/>
          </p:cNvSpPr>
          <p:nvPr/>
        </p:nvSpPr>
        <p:spPr bwMode="auto">
          <a:xfrm>
            <a:off x="6688138" y="2387600"/>
            <a:ext cx="55562" cy="55562"/>
          </a:xfrm>
          <a:prstGeom prst="ellipse">
            <a:avLst/>
          </a:prstGeom>
          <a:solidFill>
            <a:srgbClr val="FF0066"/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21" name="Oval 41"/>
          <p:cNvSpPr>
            <a:spLocks noChangeArrowheads="1"/>
          </p:cNvSpPr>
          <p:nvPr/>
        </p:nvSpPr>
        <p:spPr bwMode="auto">
          <a:xfrm>
            <a:off x="6946900" y="2882900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22" name="Oval 42"/>
          <p:cNvSpPr>
            <a:spLocks noChangeArrowheads="1"/>
          </p:cNvSpPr>
          <p:nvPr/>
        </p:nvSpPr>
        <p:spPr bwMode="auto">
          <a:xfrm>
            <a:off x="7010400" y="3848100"/>
            <a:ext cx="55563" cy="555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23" name="Oval 43"/>
          <p:cNvSpPr>
            <a:spLocks noChangeArrowheads="1"/>
          </p:cNvSpPr>
          <p:nvPr/>
        </p:nvSpPr>
        <p:spPr bwMode="auto">
          <a:xfrm>
            <a:off x="7378700" y="1943100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24" name="Line 44"/>
          <p:cNvSpPr>
            <a:spLocks noChangeShapeType="1"/>
          </p:cNvSpPr>
          <p:nvPr/>
        </p:nvSpPr>
        <p:spPr bwMode="auto">
          <a:xfrm flipV="1">
            <a:off x="6261100" y="3124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 flipV="1">
            <a:off x="6705600" y="35306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6604000" y="3314700"/>
            <a:ext cx="88900" cy="152400"/>
            <a:chOff x="4344" y="1904"/>
            <a:chExt cx="56" cy="96"/>
          </a:xfrm>
        </p:grpSpPr>
        <p:sp>
          <p:nvSpPr>
            <p:cNvPr id="14401" name="Line 47"/>
            <p:cNvSpPr>
              <a:spLocks noChangeShapeType="1"/>
            </p:cNvSpPr>
            <p:nvPr/>
          </p:nvSpPr>
          <p:spPr bwMode="auto">
            <a:xfrm>
              <a:off x="4352" y="19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Line 48"/>
            <p:cNvSpPr>
              <a:spLocks noChangeShapeType="1"/>
            </p:cNvSpPr>
            <p:nvPr/>
          </p:nvSpPr>
          <p:spPr bwMode="auto">
            <a:xfrm flipH="1">
              <a:off x="4344" y="19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6959600" y="2133600"/>
            <a:ext cx="114300" cy="190500"/>
            <a:chOff x="4608" y="1080"/>
            <a:chExt cx="72" cy="120"/>
          </a:xfrm>
        </p:grpSpPr>
        <p:sp>
          <p:nvSpPr>
            <p:cNvPr id="14399" name="Line 50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0" name="Line 51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6350000" y="2501900"/>
            <a:ext cx="114300" cy="190500"/>
            <a:chOff x="4608" y="1080"/>
            <a:chExt cx="72" cy="120"/>
          </a:xfrm>
        </p:grpSpPr>
        <p:sp>
          <p:nvSpPr>
            <p:cNvPr id="14397" name="Line 53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8" name="Line 54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5"/>
          <p:cNvGrpSpPr>
            <a:grpSpLocks/>
          </p:cNvGrpSpPr>
          <p:nvPr/>
        </p:nvGrpSpPr>
        <p:grpSpPr bwMode="auto">
          <a:xfrm>
            <a:off x="6769100" y="2336800"/>
            <a:ext cx="152400" cy="228600"/>
            <a:chOff x="4424" y="1200"/>
            <a:chExt cx="96" cy="144"/>
          </a:xfrm>
        </p:grpSpPr>
        <p:sp>
          <p:nvSpPr>
            <p:cNvPr id="14395" name="Line 56"/>
            <p:cNvSpPr>
              <a:spLocks noChangeShapeType="1"/>
            </p:cNvSpPr>
            <p:nvPr/>
          </p:nvSpPr>
          <p:spPr bwMode="auto">
            <a:xfrm>
              <a:off x="4464" y="120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96" name="Line 57"/>
            <p:cNvSpPr>
              <a:spLocks noChangeShapeType="1"/>
            </p:cNvSpPr>
            <p:nvPr/>
          </p:nvSpPr>
          <p:spPr bwMode="auto">
            <a:xfrm flipV="1">
              <a:off x="4424" y="1296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38" name="Text Box 58"/>
          <p:cNvSpPr txBox="1">
            <a:spLocks noChangeArrowheads="1"/>
          </p:cNvSpPr>
          <p:nvPr/>
        </p:nvSpPr>
        <p:spPr bwMode="auto">
          <a:xfrm>
            <a:off x="7011988" y="2740967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6305550" y="1879600"/>
            <a:ext cx="706438" cy="285750"/>
            <a:chOff x="1636" y="865"/>
            <a:chExt cx="878" cy="355"/>
          </a:xfrm>
        </p:grpSpPr>
        <p:sp>
          <p:nvSpPr>
            <p:cNvPr id="14393" name="Freeform 60"/>
            <p:cNvSpPr>
              <a:spLocks/>
            </p:cNvSpPr>
            <p:nvPr/>
          </p:nvSpPr>
          <p:spPr bwMode="auto">
            <a:xfrm>
              <a:off x="1636" y="865"/>
              <a:ext cx="878" cy="355"/>
            </a:xfrm>
            <a:custGeom>
              <a:avLst/>
              <a:gdLst>
                <a:gd name="T0" fmla="*/ 878 w 878"/>
                <a:gd name="T1" fmla="*/ 0 h 355"/>
                <a:gd name="T2" fmla="*/ 815 w 878"/>
                <a:gd name="T3" fmla="*/ 2 h 355"/>
                <a:gd name="T4" fmla="*/ 753 w 878"/>
                <a:gd name="T5" fmla="*/ 7 h 355"/>
                <a:gd name="T6" fmla="*/ 691 w 878"/>
                <a:gd name="T7" fmla="*/ 15 h 355"/>
                <a:gd name="T8" fmla="*/ 629 w 878"/>
                <a:gd name="T9" fmla="*/ 26 h 355"/>
                <a:gd name="T10" fmla="*/ 569 w 878"/>
                <a:gd name="T11" fmla="*/ 39 h 355"/>
                <a:gd name="T12" fmla="*/ 512 w 878"/>
                <a:gd name="T13" fmla="*/ 54 h 355"/>
                <a:gd name="T14" fmla="*/ 455 w 878"/>
                <a:gd name="T15" fmla="*/ 72 h 355"/>
                <a:gd name="T16" fmla="*/ 398 w 878"/>
                <a:gd name="T17" fmla="*/ 93 h 355"/>
                <a:gd name="T18" fmla="*/ 343 w 878"/>
                <a:gd name="T19" fmla="*/ 119 h 355"/>
                <a:gd name="T20" fmla="*/ 288 w 878"/>
                <a:gd name="T21" fmla="*/ 145 h 355"/>
                <a:gd name="T22" fmla="*/ 237 w 878"/>
                <a:gd name="T23" fmla="*/ 174 h 355"/>
                <a:gd name="T24" fmla="*/ 187 w 878"/>
                <a:gd name="T25" fmla="*/ 205 h 355"/>
                <a:gd name="T26" fmla="*/ 138 w 878"/>
                <a:gd name="T27" fmla="*/ 238 h 355"/>
                <a:gd name="T28" fmla="*/ 89 w 878"/>
                <a:gd name="T29" fmla="*/ 275 h 355"/>
                <a:gd name="T30" fmla="*/ 44 w 878"/>
                <a:gd name="T31" fmla="*/ 311 h 355"/>
                <a:gd name="T32" fmla="*/ 0 w 878"/>
                <a:gd name="T33" fmla="*/ 353 h 355"/>
                <a:gd name="T34" fmla="*/ 3 w 878"/>
                <a:gd name="T35" fmla="*/ 355 h 355"/>
                <a:gd name="T36" fmla="*/ 47 w 878"/>
                <a:gd name="T37" fmla="*/ 316 h 355"/>
                <a:gd name="T38" fmla="*/ 94 w 878"/>
                <a:gd name="T39" fmla="*/ 277 h 355"/>
                <a:gd name="T40" fmla="*/ 141 w 878"/>
                <a:gd name="T41" fmla="*/ 244 h 355"/>
                <a:gd name="T42" fmla="*/ 190 w 878"/>
                <a:gd name="T43" fmla="*/ 210 h 355"/>
                <a:gd name="T44" fmla="*/ 239 w 878"/>
                <a:gd name="T45" fmla="*/ 179 h 355"/>
                <a:gd name="T46" fmla="*/ 291 w 878"/>
                <a:gd name="T47" fmla="*/ 150 h 355"/>
                <a:gd name="T48" fmla="*/ 346 w 878"/>
                <a:gd name="T49" fmla="*/ 124 h 355"/>
                <a:gd name="T50" fmla="*/ 400 w 878"/>
                <a:gd name="T51" fmla="*/ 101 h 355"/>
                <a:gd name="T52" fmla="*/ 455 w 878"/>
                <a:gd name="T53" fmla="*/ 77 h 355"/>
                <a:gd name="T54" fmla="*/ 512 w 878"/>
                <a:gd name="T55" fmla="*/ 59 h 355"/>
                <a:gd name="T56" fmla="*/ 571 w 878"/>
                <a:gd name="T57" fmla="*/ 44 h 355"/>
                <a:gd name="T58" fmla="*/ 631 w 878"/>
                <a:gd name="T59" fmla="*/ 31 h 355"/>
                <a:gd name="T60" fmla="*/ 691 w 878"/>
                <a:gd name="T61" fmla="*/ 20 h 355"/>
                <a:gd name="T62" fmla="*/ 753 w 878"/>
                <a:gd name="T63" fmla="*/ 13 h 355"/>
                <a:gd name="T64" fmla="*/ 815 w 878"/>
                <a:gd name="T65" fmla="*/ 7 h 355"/>
                <a:gd name="T66" fmla="*/ 878 w 878"/>
                <a:gd name="T67" fmla="*/ 5 h 355"/>
                <a:gd name="T68" fmla="*/ 878 w 878"/>
                <a:gd name="T69" fmla="*/ 0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8" h="355">
                  <a:moveTo>
                    <a:pt x="878" y="0"/>
                  </a:moveTo>
                  <a:lnTo>
                    <a:pt x="815" y="2"/>
                  </a:lnTo>
                  <a:lnTo>
                    <a:pt x="753" y="7"/>
                  </a:lnTo>
                  <a:lnTo>
                    <a:pt x="691" y="15"/>
                  </a:lnTo>
                  <a:lnTo>
                    <a:pt x="629" y="26"/>
                  </a:lnTo>
                  <a:lnTo>
                    <a:pt x="569" y="39"/>
                  </a:lnTo>
                  <a:lnTo>
                    <a:pt x="512" y="54"/>
                  </a:lnTo>
                  <a:lnTo>
                    <a:pt x="455" y="72"/>
                  </a:lnTo>
                  <a:lnTo>
                    <a:pt x="398" y="93"/>
                  </a:lnTo>
                  <a:lnTo>
                    <a:pt x="343" y="119"/>
                  </a:lnTo>
                  <a:lnTo>
                    <a:pt x="288" y="145"/>
                  </a:lnTo>
                  <a:lnTo>
                    <a:pt x="237" y="174"/>
                  </a:lnTo>
                  <a:lnTo>
                    <a:pt x="187" y="205"/>
                  </a:lnTo>
                  <a:lnTo>
                    <a:pt x="138" y="238"/>
                  </a:lnTo>
                  <a:lnTo>
                    <a:pt x="89" y="275"/>
                  </a:lnTo>
                  <a:lnTo>
                    <a:pt x="44" y="311"/>
                  </a:lnTo>
                  <a:lnTo>
                    <a:pt x="0" y="353"/>
                  </a:lnTo>
                  <a:lnTo>
                    <a:pt x="3" y="355"/>
                  </a:lnTo>
                  <a:lnTo>
                    <a:pt x="47" y="316"/>
                  </a:lnTo>
                  <a:lnTo>
                    <a:pt x="94" y="277"/>
                  </a:lnTo>
                  <a:lnTo>
                    <a:pt x="141" y="244"/>
                  </a:lnTo>
                  <a:lnTo>
                    <a:pt x="190" y="210"/>
                  </a:lnTo>
                  <a:lnTo>
                    <a:pt x="239" y="179"/>
                  </a:lnTo>
                  <a:lnTo>
                    <a:pt x="291" y="150"/>
                  </a:lnTo>
                  <a:lnTo>
                    <a:pt x="346" y="124"/>
                  </a:lnTo>
                  <a:lnTo>
                    <a:pt x="400" y="101"/>
                  </a:lnTo>
                  <a:lnTo>
                    <a:pt x="455" y="77"/>
                  </a:lnTo>
                  <a:lnTo>
                    <a:pt x="512" y="59"/>
                  </a:lnTo>
                  <a:lnTo>
                    <a:pt x="571" y="44"/>
                  </a:lnTo>
                  <a:lnTo>
                    <a:pt x="631" y="31"/>
                  </a:lnTo>
                  <a:lnTo>
                    <a:pt x="691" y="20"/>
                  </a:lnTo>
                  <a:lnTo>
                    <a:pt x="753" y="13"/>
                  </a:lnTo>
                  <a:lnTo>
                    <a:pt x="815" y="7"/>
                  </a:lnTo>
                  <a:lnTo>
                    <a:pt x="878" y="5"/>
                  </a:lnTo>
                  <a:lnTo>
                    <a:pt x="878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Freeform 61"/>
            <p:cNvSpPr>
              <a:spLocks/>
            </p:cNvSpPr>
            <p:nvPr/>
          </p:nvSpPr>
          <p:spPr bwMode="auto">
            <a:xfrm>
              <a:off x="1636" y="1215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3 h 5"/>
                <a:gd name="T4" fmla="*/ 0 w 3"/>
                <a:gd name="T5" fmla="*/ 3 h 5"/>
                <a:gd name="T6" fmla="*/ 3 w 3"/>
                <a:gd name="T7" fmla="*/ 5 h 5"/>
                <a:gd name="T8" fmla="*/ 3 w 3"/>
                <a:gd name="T9" fmla="*/ 5 h 5"/>
                <a:gd name="T10" fmla="*/ 3 w 3"/>
                <a:gd name="T11" fmla="*/ 5 h 5"/>
                <a:gd name="T12" fmla="*/ 0 w 3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3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62"/>
          <p:cNvGrpSpPr>
            <a:grpSpLocks/>
          </p:cNvGrpSpPr>
          <p:nvPr/>
        </p:nvGrpSpPr>
        <p:grpSpPr bwMode="auto">
          <a:xfrm>
            <a:off x="5984875" y="2871787"/>
            <a:ext cx="285750" cy="704850"/>
            <a:chOff x="1237" y="2142"/>
            <a:chExt cx="355" cy="877"/>
          </a:xfrm>
        </p:grpSpPr>
        <p:sp>
          <p:nvSpPr>
            <p:cNvPr id="14391" name="Freeform 63"/>
            <p:cNvSpPr>
              <a:spLocks/>
            </p:cNvSpPr>
            <p:nvPr/>
          </p:nvSpPr>
          <p:spPr bwMode="auto">
            <a:xfrm>
              <a:off x="1237" y="2142"/>
              <a:ext cx="355" cy="877"/>
            </a:xfrm>
            <a:custGeom>
              <a:avLst/>
              <a:gdLst>
                <a:gd name="T0" fmla="*/ 0 w 355"/>
                <a:gd name="T1" fmla="*/ 0 h 877"/>
                <a:gd name="T2" fmla="*/ 2 w 355"/>
                <a:gd name="T3" fmla="*/ 62 h 877"/>
                <a:gd name="T4" fmla="*/ 7 w 355"/>
                <a:gd name="T5" fmla="*/ 124 h 877"/>
                <a:gd name="T6" fmla="*/ 15 w 355"/>
                <a:gd name="T7" fmla="*/ 187 h 877"/>
                <a:gd name="T8" fmla="*/ 26 w 355"/>
                <a:gd name="T9" fmla="*/ 249 h 877"/>
                <a:gd name="T10" fmla="*/ 39 w 355"/>
                <a:gd name="T11" fmla="*/ 309 h 877"/>
                <a:gd name="T12" fmla="*/ 54 w 355"/>
                <a:gd name="T13" fmla="*/ 366 h 877"/>
                <a:gd name="T14" fmla="*/ 72 w 355"/>
                <a:gd name="T15" fmla="*/ 423 h 877"/>
                <a:gd name="T16" fmla="*/ 93 w 355"/>
                <a:gd name="T17" fmla="*/ 480 h 877"/>
                <a:gd name="T18" fmla="*/ 119 w 355"/>
                <a:gd name="T19" fmla="*/ 534 h 877"/>
                <a:gd name="T20" fmla="*/ 145 w 355"/>
                <a:gd name="T21" fmla="*/ 589 h 877"/>
                <a:gd name="T22" fmla="*/ 174 w 355"/>
                <a:gd name="T23" fmla="*/ 641 h 877"/>
                <a:gd name="T24" fmla="*/ 205 w 355"/>
                <a:gd name="T25" fmla="*/ 693 h 877"/>
                <a:gd name="T26" fmla="*/ 238 w 355"/>
                <a:gd name="T27" fmla="*/ 740 h 877"/>
                <a:gd name="T28" fmla="*/ 275 w 355"/>
                <a:gd name="T29" fmla="*/ 789 h 877"/>
                <a:gd name="T30" fmla="*/ 311 w 355"/>
                <a:gd name="T31" fmla="*/ 833 h 877"/>
                <a:gd name="T32" fmla="*/ 353 w 355"/>
                <a:gd name="T33" fmla="*/ 877 h 877"/>
                <a:gd name="T34" fmla="*/ 355 w 355"/>
                <a:gd name="T35" fmla="*/ 875 h 877"/>
                <a:gd name="T36" fmla="*/ 316 w 355"/>
                <a:gd name="T37" fmla="*/ 830 h 877"/>
                <a:gd name="T38" fmla="*/ 277 w 355"/>
                <a:gd name="T39" fmla="*/ 784 h 877"/>
                <a:gd name="T40" fmla="*/ 244 w 355"/>
                <a:gd name="T41" fmla="*/ 737 h 877"/>
                <a:gd name="T42" fmla="*/ 210 w 355"/>
                <a:gd name="T43" fmla="*/ 688 h 877"/>
                <a:gd name="T44" fmla="*/ 179 w 355"/>
                <a:gd name="T45" fmla="*/ 638 h 877"/>
                <a:gd name="T46" fmla="*/ 150 w 355"/>
                <a:gd name="T47" fmla="*/ 586 h 877"/>
                <a:gd name="T48" fmla="*/ 124 w 355"/>
                <a:gd name="T49" fmla="*/ 532 h 877"/>
                <a:gd name="T50" fmla="*/ 101 w 355"/>
                <a:gd name="T51" fmla="*/ 477 h 877"/>
                <a:gd name="T52" fmla="*/ 77 w 355"/>
                <a:gd name="T53" fmla="*/ 423 h 877"/>
                <a:gd name="T54" fmla="*/ 59 w 355"/>
                <a:gd name="T55" fmla="*/ 366 h 877"/>
                <a:gd name="T56" fmla="*/ 44 w 355"/>
                <a:gd name="T57" fmla="*/ 306 h 877"/>
                <a:gd name="T58" fmla="*/ 31 w 355"/>
                <a:gd name="T59" fmla="*/ 246 h 877"/>
                <a:gd name="T60" fmla="*/ 20 w 355"/>
                <a:gd name="T61" fmla="*/ 187 h 877"/>
                <a:gd name="T62" fmla="*/ 13 w 355"/>
                <a:gd name="T63" fmla="*/ 124 h 877"/>
                <a:gd name="T64" fmla="*/ 7 w 355"/>
                <a:gd name="T65" fmla="*/ 62 h 877"/>
                <a:gd name="T66" fmla="*/ 5 w 355"/>
                <a:gd name="T67" fmla="*/ 0 h 877"/>
                <a:gd name="T68" fmla="*/ 0 w 355"/>
                <a:gd name="T69" fmla="*/ 0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5" h="877">
                  <a:moveTo>
                    <a:pt x="0" y="0"/>
                  </a:moveTo>
                  <a:lnTo>
                    <a:pt x="2" y="62"/>
                  </a:lnTo>
                  <a:lnTo>
                    <a:pt x="7" y="124"/>
                  </a:lnTo>
                  <a:lnTo>
                    <a:pt x="15" y="187"/>
                  </a:lnTo>
                  <a:lnTo>
                    <a:pt x="26" y="249"/>
                  </a:lnTo>
                  <a:lnTo>
                    <a:pt x="39" y="309"/>
                  </a:lnTo>
                  <a:lnTo>
                    <a:pt x="54" y="366"/>
                  </a:lnTo>
                  <a:lnTo>
                    <a:pt x="72" y="423"/>
                  </a:lnTo>
                  <a:lnTo>
                    <a:pt x="93" y="480"/>
                  </a:lnTo>
                  <a:lnTo>
                    <a:pt x="119" y="534"/>
                  </a:lnTo>
                  <a:lnTo>
                    <a:pt x="145" y="589"/>
                  </a:lnTo>
                  <a:lnTo>
                    <a:pt x="174" y="641"/>
                  </a:lnTo>
                  <a:lnTo>
                    <a:pt x="205" y="693"/>
                  </a:lnTo>
                  <a:lnTo>
                    <a:pt x="238" y="740"/>
                  </a:lnTo>
                  <a:lnTo>
                    <a:pt x="275" y="789"/>
                  </a:lnTo>
                  <a:lnTo>
                    <a:pt x="311" y="833"/>
                  </a:lnTo>
                  <a:lnTo>
                    <a:pt x="353" y="877"/>
                  </a:lnTo>
                  <a:lnTo>
                    <a:pt x="355" y="875"/>
                  </a:lnTo>
                  <a:lnTo>
                    <a:pt x="316" y="830"/>
                  </a:lnTo>
                  <a:lnTo>
                    <a:pt x="277" y="784"/>
                  </a:lnTo>
                  <a:lnTo>
                    <a:pt x="244" y="737"/>
                  </a:lnTo>
                  <a:lnTo>
                    <a:pt x="210" y="688"/>
                  </a:lnTo>
                  <a:lnTo>
                    <a:pt x="179" y="638"/>
                  </a:lnTo>
                  <a:lnTo>
                    <a:pt x="150" y="586"/>
                  </a:lnTo>
                  <a:lnTo>
                    <a:pt x="124" y="532"/>
                  </a:lnTo>
                  <a:lnTo>
                    <a:pt x="101" y="477"/>
                  </a:lnTo>
                  <a:lnTo>
                    <a:pt x="77" y="423"/>
                  </a:lnTo>
                  <a:lnTo>
                    <a:pt x="59" y="366"/>
                  </a:lnTo>
                  <a:lnTo>
                    <a:pt x="44" y="306"/>
                  </a:lnTo>
                  <a:lnTo>
                    <a:pt x="31" y="246"/>
                  </a:lnTo>
                  <a:lnTo>
                    <a:pt x="20" y="187"/>
                  </a:lnTo>
                  <a:lnTo>
                    <a:pt x="13" y="124"/>
                  </a:lnTo>
                  <a:lnTo>
                    <a:pt x="7" y="62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2" name="Freeform 64"/>
            <p:cNvSpPr>
              <a:spLocks/>
            </p:cNvSpPr>
            <p:nvPr/>
          </p:nvSpPr>
          <p:spPr bwMode="auto">
            <a:xfrm>
              <a:off x="1590" y="3017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5994400" y="2146300"/>
            <a:ext cx="323850" cy="742950"/>
            <a:chOff x="1237" y="1218"/>
            <a:chExt cx="402" cy="924"/>
          </a:xfrm>
        </p:grpSpPr>
        <p:sp>
          <p:nvSpPr>
            <p:cNvPr id="14388" name="Freeform 66"/>
            <p:cNvSpPr>
              <a:spLocks/>
            </p:cNvSpPr>
            <p:nvPr/>
          </p:nvSpPr>
          <p:spPr bwMode="auto">
            <a:xfrm>
              <a:off x="1239" y="2095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0 w 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9" name="Freeform 67"/>
            <p:cNvSpPr>
              <a:spLocks/>
            </p:cNvSpPr>
            <p:nvPr/>
          </p:nvSpPr>
          <p:spPr bwMode="auto">
            <a:xfrm>
              <a:off x="1237" y="2095"/>
              <a:ext cx="7" cy="47"/>
            </a:xfrm>
            <a:custGeom>
              <a:avLst/>
              <a:gdLst>
                <a:gd name="T0" fmla="*/ 2 w 7"/>
                <a:gd name="T1" fmla="*/ 0 h 47"/>
                <a:gd name="T2" fmla="*/ 0 w 7"/>
                <a:gd name="T3" fmla="*/ 23 h 47"/>
                <a:gd name="T4" fmla="*/ 0 w 7"/>
                <a:gd name="T5" fmla="*/ 47 h 47"/>
                <a:gd name="T6" fmla="*/ 5 w 7"/>
                <a:gd name="T7" fmla="*/ 47 h 47"/>
                <a:gd name="T8" fmla="*/ 7 w 7"/>
                <a:gd name="T9" fmla="*/ 23 h 47"/>
                <a:gd name="T10" fmla="*/ 7 w 7"/>
                <a:gd name="T11" fmla="*/ 0 h 47"/>
                <a:gd name="T12" fmla="*/ 2 w 7"/>
                <a:gd name="T13" fmla="*/ 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7">
                  <a:moveTo>
                    <a:pt x="2" y="0"/>
                  </a:moveTo>
                  <a:lnTo>
                    <a:pt x="0" y="23"/>
                  </a:lnTo>
                  <a:lnTo>
                    <a:pt x="0" y="47"/>
                  </a:lnTo>
                  <a:lnTo>
                    <a:pt x="5" y="47"/>
                  </a:lnTo>
                  <a:lnTo>
                    <a:pt x="7" y="23"/>
                  </a:lnTo>
                  <a:lnTo>
                    <a:pt x="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0" name="Freeform 68"/>
            <p:cNvSpPr>
              <a:spLocks/>
            </p:cNvSpPr>
            <p:nvPr/>
          </p:nvSpPr>
          <p:spPr bwMode="auto">
            <a:xfrm>
              <a:off x="1239" y="1218"/>
              <a:ext cx="400" cy="877"/>
            </a:xfrm>
            <a:custGeom>
              <a:avLst/>
              <a:gdLst>
                <a:gd name="T0" fmla="*/ 5 w 400"/>
                <a:gd name="T1" fmla="*/ 877 h 877"/>
                <a:gd name="T2" fmla="*/ 8 w 400"/>
                <a:gd name="T3" fmla="*/ 812 h 877"/>
                <a:gd name="T4" fmla="*/ 16 w 400"/>
                <a:gd name="T5" fmla="*/ 750 h 877"/>
                <a:gd name="T6" fmla="*/ 26 w 400"/>
                <a:gd name="T7" fmla="*/ 688 h 877"/>
                <a:gd name="T8" fmla="*/ 39 w 400"/>
                <a:gd name="T9" fmla="*/ 628 h 877"/>
                <a:gd name="T10" fmla="*/ 55 w 400"/>
                <a:gd name="T11" fmla="*/ 566 h 877"/>
                <a:gd name="T12" fmla="*/ 75 w 400"/>
                <a:gd name="T13" fmla="*/ 508 h 877"/>
                <a:gd name="T14" fmla="*/ 96 w 400"/>
                <a:gd name="T15" fmla="*/ 451 h 877"/>
                <a:gd name="T16" fmla="*/ 120 w 400"/>
                <a:gd name="T17" fmla="*/ 394 h 877"/>
                <a:gd name="T18" fmla="*/ 148 w 400"/>
                <a:gd name="T19" fmla="*/ 340 h 877"/>
                <a:gd name="T20" fmla="*/ 177 w 400"/>
                <a:gd name="T21" fmla="*/ 285 h 877"/>
                <a:gd name="T22" fmla="*/ 208 w 400"/>
                <a:gd name="T23" fmla="*/ 236 h 877"/>
                <a:gd name="T24" fmla="*/ 242 w 400"/>
                <a:gd name="T25" fmla="*/ 184 h 877"/>
                <a:gd name="T26" fmla="*/ 278 w 400"/>
                <a:gd name="T27" fmla="*/ 137 h 877"/>
                <a:gd name="T28" fmla="*/ 317 w 400"/>
                <a:gd name="T29" fmla="*/ 90 h 877"/>
                <a:gd name="T30" fmla="*/ 358 w 400"/>
                <a:gd name="T31" fmla="*/ 46 h 877"/>
                <a:gd name="T32" fmla="*/ 400 w 400"/>
                <a:gd name="T33" fmla="*/ 2 h 877"/>
                <a:gd name="T34" fmla="*/ 397 w 400"/>
                <a:gd name="T35" fmla="*/ 0 h 877"/>
                <a:gd name="T36" fmla="*/ 353 w 400"/>
                <a:gd name="T37" fmla="*/ 41 h 877"/>
                <a:gd name="T38" fmla="*/ 314 w 400"/>
                <a:gd name="T39" fmla="*/ 85 h 877"/>
                <a:gd name="T40" fmla="*/ 275 w 400"/>
                <a:gd name="T41" fmla="*/ 132 h 877"/>
                <a:gd name="T42" fmla="*/ 236 w 400"/>
                <a:gd name="T43" fmla="*/ 181 h 877"/>
                <a:gd name="T44" fmla="*/ 203 w 400"/>
                <a:gd name="T45" fmla="*/ 231 h 877"/>
                <a:gd name="T46" fmla="*/ 172 w 400"/>
                <a:gd name="T47" fmla="*/ 283 h 877"/>
                <a:gd name="T48" fmla="*/ 143 w 400"/>
                <a:gd name="T49" fmla="*/ 337 h 877"/>
                <a:gd name="T50" fmla="*/ 114 w 400"/>
                <a:gd name="T51" fmla="*/ 392 h 877"/>
                <a:gd name="T52" fmla="*/ 91 w 400"/>
                <a:gd name="T53" fmla="*/ 449 h 877"/>
                <a:gd name="T54" fmla="*/ 68 w 400"/>
                <a:gd name="T55" fmla="*/ 506 h 877"/>
                <a:gd name="T56" fmla="*/ 50 w 400"/>
                <a:gd name="T57" fmla="*/ 566 h 877"/>
                <a:gd name="T58" fmla="*/ 34 w 400"/>
                <a:gd name="T59" fmla="*/ 625 h 877"/>
                <a:gd name="T60" fmla="*/ 21 w 400"/>
                <a:gd name="T61" fmla="*/ 688 h 877"/>
                <a:gd name="T62" fmla="*/ 11 w 400"/>
                <a:gd name="T63" fmla="*/ 750 h 877"/>
                <a:gd name="T64" fmla="*/ 3 w 400"/>
                <a:gd name="T65" fmla="*/ 812 h 877"/>
                <a:gd name="T66" fmla="*/ 0 w 400"/>
                <a:gd name="T67" fmla="*/ 877 h 877"/>
                <a:gd name="T68" fmla="*/ 5 w 400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0" h="877">
                  <a:moveTo>
                    <a:pt x="5" y="877"/>
                  </a:moveTo>
                  <a:lnTo>
                    <a:pt x="8" y="812"/>
                  </a:lnTo>
                  <a:lnTo>
                    <a:pt x="16" y="750"/>
                  </a:lnTo>
                  <a:lnTo>
                    <a:pt x="26" y="688"/>
                  </a:lnTo>
                  <a:lnTo>
                    <a:pt x="39" y="628"/>
                  </a:lnTo>
                  <a:lnTo>
                    <a:pt x="55" y="566"/>
                  </a:lnTo>
                  <a:lnTo>
                    <a:pt x="75" y="508"/>
                  </a:lnTo>
                  <a:lnTo>
                    <a:pt x="96" y="451"/>
                  </a:lnTo>
                  <a:lnTo>
                    <a:pt x="120" y="394"/>
                  </a:lnTo>
                  <a:lnTo>
                    <a:pt x="148" y="340"/>
                  </a:lnTo>
                  <a:lnTo>
                    <a:pt x="177" y="285"/>
                  </a:lnTo>
                  <a:lnTo>
                    <a:pt x="208" y="236"/>
                  </a:lnTo>
                  <a:lnTo>
                    <a:pt x="242" y="184"/>
                  </a:lnTo>
                  <a:lnTo>
                    <a:pt x="278" y="137"/>
                  </a:lnTo>
                  <a:lnTo>
                    <a:pt x="317" y="90"/>
                  </a:lnTo>
                  <a:lnTo>
                    <a:pt x="358" y="46"/>
                  </a:lnTo>
                  <a:lnTo>
                    <a:pt x="400" y="2"/>
                  </a:lnTo>
                  <a:lnTo>
                    <a:pt x="397" y="0"/>
                  </a:lnTo>
                  <a:lnTo>
                    <a:pt x="353" y="41"/>
                  </a:lnTo>
                  <a:lnTo>
                    <a:pt x="314" y="85"/>
                  </a:lnTo>
                  <a:lnTo>
                    <a:pt x="275" y="132"/>
                  </a:lnTo>
                  <a:lnTo>
                    <a:pt x="236" y="181"/>
                  </a:lnTo>
                  <a:lnTo>
                    <a:pt x="203" y="231"/>
                  </a:lnTo>
                  <a:lnTo>
                    <a:pt x="172" y="283"/>
                  </a:lnTo>
                  <a:lnTo>
                    <a:pt x="143" y="337"/>
                  </a:lnTo>
                  <a:lnTo>
                    <a:pt x="114" y="392"/>
                  </a:lnTo>
                  <a:lnTo>
                    <a:pt x="91" y="449"/>
                  </a:lnTo>
                  <a:lnTo>
                    <a:pt x="68" y="506"/>
                  </a:lnTo>
                  <a:lnTo>
                    <a:pt x="50" y="566"/>
                  </a:lnTo>
                  <a:lnTo>
                    <a:pt x="34" y="625"/>
                  </a:lnTo>
                  <a:lnTo>
                    <a:pt x="21" y="688"/>
                  </a:lnTo>
                  <a:lnTo>
                    <a:pt x="11" y="750"/>
                  </a:lnTo>
                  <a:lnTo>
                    <a:pt x="3" y="812"/>
                  </a:lnTo>
                  <a:lnTo>
                    <a:pt x="0" y="877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69"/>
          <p:cNvGrpSpPr>
            <a:grpSpLocks/>
          </p:cNvGrpSpPr>
          <p:nvPr/>
        </p:nvGrpSpPr>
        <p:grpSpPr bwMode="auto">
          <a:xfrm>
            <a:off x="7675563" y="2135187"/>
            <a:ext cx="320675" cy="704850"/>
            <a:chOff x="3389" y="1218"/>
            <a:chExt cx="399" cy="877"/>
          </a:xfrm>
        </p:grpSpPr>
        <p:sp>
          <p:nvSpPr>
            <p:cNvPr id="14386" name="Freeform 70"/>
            <p:cNvSpPr>
              <a:spLocks/>
            </p:cNvSpPr>
            <p:nvPr/>
          </p:nvSpPr>
          <p:spPr bwMode="auto">
            <a:xfrm>
              <a:off x="3389" y="1218"/>
              <a:ext cx="399" cy="877"/>
            </a:xfrm>
            <a:custGeom>
              <a:avLst/>
              <a:gdLst>
                <a:gd name="T0" fmla="*/ 399 w 399"/>
                <a:gd name="T1" fmla="*/ 877 h 877"/>
                <a:gd name="T2" fmla="*/ 397 w 399"/>
                <a:gd name="T3" fmla="*/ 812 h 877"/>
                <a:gd name="T4" fmla="*/ 389 w 399"/>
                <a:gd name="T5" fmla="*/ 750 h 877"/>
                <a:gd name="T6" fmla="*/ 379 w 399"/>
                <a:gd name="T7" fmla="*/ 688 h 877"/>
                <a:gd name="T8" fmla="*/ 366 w 399"/>
                <a:gd name="T9" fmla="*/ 625 h 877"/>
                <a:gd name="T10" fmla="*/ 350 w 399"/>
                <a:gd name="T11" fmla="*/ 566 h 877"/>
                <a:gd name="T12" fmla="*/ 332 w 399"/>
                <a:gd name="T13" fmla="*/ 506 h 877"/>
                <a:gd name="T14" fmla="*/ 308 w 399"/>
                <a:gd name="T15" fmla="*/ 449 h 877"/>
                <a:gd name="T16" fmla="*/ 285 w 399"/>
                <a:gd name="T17" fmla="*/ 392 h 877"/>
                <a:gd name="T18" fmla="*/ 259 w 399"/>
                <a:gd name="T19" fmla="*/ 337 h 877"/>
                <a:gd name="T20" fmla="*/ 228 w 399"/>
                <a:gd name="T21" fmla="*/ 283 h 877"/>
                <a:gd name="T22" fmla="*/ 197 w 399"/>
                <a:gd name="T23" fmla="*/ 231 h 877"/>
                <a:gd name="T24" fmla="*/ 163 w 399"/>
                <a:gd name="T25" fmla="*/ 181 h 877"/>
                <a:gd name="T26" fmla="*/ 127 w 399"/>
                <a:gd name="T27" fmla="*/ 132 h 877"/>
                <a:gd name="T28" fmla="*/ 88 w 399"/>
                <a:gd name="T29" fmla="*/ 85 h 877"/>
                <a:gd name="T30" fmla="*/ 46 w 399"/>
                <a:gd name="T31" fmla="*/ 41 h 877"/>
                <a:gd name="T32" fmla="*/ 2 w 399"/>
                <a:gd name="T33" fmla="*/ 0 h 877"/>
                <a:gd name="T34" fmla="*/ 0 w 399"/>
                <a:gd name="T35" fmla="*/ 2 h 877"/>
                <a:gd name="T36" fmla="*/ 41 w 399"/>
                <a:gd name="T37" fmla="*/ 46 h 877"/>
                <a:gd name="T38" fmla="*/ 83 w 399"/>
                <a:gd name="T39" fmla="*/ 90 h 877"/>
                <a:gd name="T40" fmla="*/ 122 w 399"/>
                <a:gd name="T41" fmla="*/ 137 h 877"/>
                <a:gd name="T42" fmla="*/ 158 w 399"/>
                <a:gd name="T43" fmla="*/ 184 h 877"/>
                <a:gd name="T44" fmla="*/ 192 w 399"/>
                <a:gd name="T45" fmla="*/ 236 h 877"/>
                <a:gd name="T46" fmla="*/ 223 w 399"/>
                <a:gd name="T47" fmla="*/ 288 h 877"/>
                <a:gd name="T48" fmla="*/ 254 w 399"/>
                <a:gd name="T49" fmla="*/ 340 h 877"/>
                <a:gd name="T50" fmla="*/ 280 w 399"/>
                <a:gd name="T51" fmla="*/ 394 h 877"/>
                <a:gd name="T52" fmla="*/ 303 w 399"/>
                <a:gd name="T53" fmla="*/ 451 h 877"/>
                <a:gd name="T54" fmla="*/ 327 w 399"/>
                <a:gd name="T55" fmla="*/ 508 h 877"/>
                <a:gd name="T56" fmla="*/ 345 w 399"/>
                <a:gd name="T57" fmla="*/ 568 h 877"/>
                <a:gd name="T58" fmla="*/ 360 w 399"/>
                <a:gd name="T59" fmla="*/ 628 h 877"/>
                <a:gd name="T60" fmla="*/ 373 w 399"/>
                <a:gd name="T61" fmla="*/ 688 h 877"/>
                <a:gd name="T62" fmla="*/ 384 w 399"/>
                <a:gd name="T63" fmla="*/ 750 h 877"/>
                <a:gd name="T64" fmla="*/ 391 w 399"/>
                <a:gd name="T65" fmla="*/ 812 h 877"/>
                <a:gd name="T66" fmla="*/ 394 w 399"/>
                <a:gd name="T67" fmla="*/ 877 h 877"/>
                <a:gd name="T68" fmla="*/ 399 w 399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9" h="877">
                  <a:moveTo>
                    <a:pt x="399" y="877"/>
                  </a:moveTo>
                  <a:lnTo>
                    <a:pt x="397" y="812"/>
                  </a:lnTo>
                  <a:lnTo>
                    <a:pt x="389" y="750"/>
                  </a:lnTo>
                  <a:lnTo>
                    <a:pt x="379" y="688"/>
                  </a:lnTo>
                  <a:lnTo>
                    <a:pt x="366" y="625"/>
                  </a:lnTo>
                  <a:lnTo>
                    <a:pt x="350" y="566"/>
                  </a:lnTo>
                  <a:lnTo>
                    <a:pt x="332" y="506"/>
                  </a:lnTo>
                  <a:lnTo>
                    <a:pt x="308" y="449"/>
                  </a:lnTo>
                  <a:lnTo>
                    <a:pt x="285" y="392"/>
                  </a:lnTo>
                  <a:lnTo>
                    <a:pt x="259" y="337"/>
                  </a:lnTo>
                  <a:lnTo>
                    <a:pt x="228" y="283"/>
                  </a:lnTo>
                  <a:lnTo>
                    <a:pt x="197" y="231"/>
                  </a:lnTo>
                  <a:lnTo>
                    <a:pt x="163" y="181"/>
                  </a:lnTo>
                  <a:lnTo>
                    <a:pt x="127" y="132"/>
                  </a:lnTo>
                  <a:lnTo>
                    <a:pt x="88" y="85"/>
                  </a:lnTo>
                  <a:lnTo>
                    <a:pt x="46" y="41"/>
                  </a:lnTo>
                  <a:lnTo>
                    <a:pt x="2" y="0"/>
                  </a:lnTo>
                  <a:lnTo>
                    <a:pt x="0" y="2"/>
                  </a:lnTo>
                  <a:lnTo>
                    <a:pt x="41" y="46"/>
                  </a:lnTo>
                  <a:lnTo>
                    <a:pt x="83" y="90"/>
                  </a:lnTo>
                  <a:lnTo>
                    <a:pt x="122" y="137"/>
                  </a:lnTo>
                  <a:lnTo>
                    <a:pt x="158" y="184"/>
                  </a:lnTo>
                  <a:lnTo>
                    <a:pt x="192" y="236"/>
                  </a:lnTo>
                  <a:lnTo>
                    <a:pt x="223" y="288"/>
                  </a:lnTo>
                  <a:lnTo>
                    <a:pt x="254" y="340"/>
                  </a:lnTo>
                  <a:lnTo>
                    <a:pt x="280" y="394"/>
                  </a:lnTo>
                  <a:lnTo>
                    <a:pt x="303" y="451"/>
                  </a:lnTo>
                  <a:lnTo>
                    <a:pt x="327" y="508"/>
                  </a:lnTo>
                  <a:lnTo>
                    <a:pt x="345" y="568"/>
                  </a:lnTo>
                  <a:lnTo>
                    <a:pt x="360" y="628"/>
                  </a:lnTo>
                  <a:lnTo>
                    <a:pt x="373" y="688"/>
                  </a:lnTo>
                  <a:lnTo>
                    <a:pt x="384" y="750"/>
                  </a:lnTo>
                  <a:lnTo>
                    <a:pt x="391" y="812"/>
                  </a:lnTo>
                  <a:lnTo>
                    <a:pt x="394" y="877"/>
                  </a:lnTo>
                  <a:lnTo>
                    <a:pt x="399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7" name="Freeform 71"/>
            <p:cNvSpPr>
              <a:spLocks/>
            </p:cNvSpPr>
            <p:nvPr/>
          </p:nvSpPr>
          <p:spPr bwMode="auto">
            <a:xfrm>
              <a:off x="3389" y="1218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72"/>
          <p:cNvGrpSpPr>
            <a:grpSpLocks/>
          </p:cNvGrpSpPr>
          <p:nvPr/>
        </p:nvGrpSpPr>
        <p:grpSpPr bwMode="auto">
          <a:xfrm>
            <a:off x="6248400" y="3551237"/>
            <a:ext cx="742950" cy="323850"/>
            <a:chOff x="1590" y="3017"/>
            <a:chExt cx="925" cy="402"/>
          </a:xfrm>
        </p:grpSpPr>
        <p:sp>
          <p:nvSpPr>
            <p:cNvPr id="14384" name="Freeform 73"/>
            <p:cNvSpPr>
              <a:spLocks/>
            </p:cNvSpPr>
            <p:nvPr/>
          </p:nvSpPr>
          <p:spPr bwMode="auto">
            <a:xfrm>
              <a:off x="1590" y="3017"/>
              <a:ext cx="924" cy="402"/>
            </a:xfrm>
            <a:custGeom>
              <a:avLst/>
              <a:gdLst>
                <a:gd name="T0" fmla="*/ 924 w 924"/>
                <a:gd name="T1" fmla="*/ 397 h 402"/>
                <a:gd name="T2" fmla="*/ 856 w 924"/>
                <a:gd name="T3" fmla="*/ 394 h 402"/>
                <a:gd name="T4" fmla="*/ 789 w 924"/>
                <a:gd name="T5" fmla="*/ 389 h 402"/>
                <a:gd name="T6" fmla="*/ 724 w 924"/>
                <a:gd name="T7" fmla="*/ 379 h 402"/>
                <a:gd name="T8" fmla="*/ 659 w 924"/>
                <a:gd name="T9" fmla="*/ 368 h 402"/>
                <a:gd name="T10" fmla="*/ 597 w 924"/>
                <a:gd name="T11" fmla="*/ 353 h 402"/>
                <a:gd name="T12" fmla="*/ 534 w 924"/>
                <a:gd name="T13" fmla="*/ 334 h 402"/>
                <a:gd name="T14" fmla="*/ 475 w 924"/>
                <a:gd name="T15" fmla="*/ 314 h 402"/>
                <a:gd name="T16" fmla="*/ 415 w 924"/>
                <a:gd name="T17" fmla="*/ 288 h 402"/>
                <a:gd name="T18" fmla="*/ 358 w 924"/>
                <a:gd name="T19" fmla="*/ 262 h 402"/>
                <a:gd name="T20" fmla="*/ 301 w 924"/>
                <a:gd name="T21" fmla="*/ 231 h 402"/>
                <a:gd name="T22" fmla="*/ 246 w 924"/>
                <a:gd name="T23" fmla="*/ 199 h 402"/>
                <a:gd name="T24" fmla="*/ 194 w 924"/>
                <a:gd name="T25" fmla="*/ 163 h 402"/>
                <a:gd name="T26" fmla="*/ 142 w 924"/>
                <a:gd name="T27" fmla="*/ 127 h 402"/>
                <a:gd name="T28" fmla="*/ 93 w 924"/>
                <a:gd name="T29" fmla="*/ 85 h 402"/>
                <a:gd name="T30" fmla="*/ 46 w 924"/>
                <a:gd name="T31" fmla="*/ 44 h 402"/>
                <a:gd name="T32" fmla="*/ 2 w 924"/>
                <a:gd name="T33" fmla="*/ 0 h 402"/>
                <a:gd name="T34" fmla="*/ 0 w 924"/>
                <a:gd name="T35" fmla="*/ 2 h 402"/>
                <a:gd name="T36" fmla="*/ 44 w 924"/>
                <a:gd name="T37" fmla="*/ 49 h 402"/>
                <a:gd name="T38" fmla="*/ 90 w 924"/>
                <a:gd name="T39" fmla="*/ 90 h 402"/>
                <a:gd name="T40" fmla="*/ 140 w 924"/>
                <a:gd name="T41" fmla="*/ 129 h 402"/>
                <a:gd name="T42" fmla="*/ 189 w 924"/>
                <a:gd name="T43" fmla="*/ 168 h 402"/>
                <a:gd name="T44" fmla="*/ 244 w 924"/>
                <a:gd name="T45" fmla="*/ 205 h 402"/>
                <a:gd name="T46" fmla="*/ 298 w 924"/>
                <a:gd name="T47" fmla="*/ 236 h 402"/>
                <a:gd name="T48" fmla="*/ 355 w 924"/>
                <a:gd name="T49" fmla="*/ 267 h 402"/>
                <a:gd name="T50" fmla="*/ 412 w 924"/>
                <a:gd name="T51" fmla="*/ 293 h 402"/>
                <a:gd name="T52" fmla="*/ 472 w 924"/>
                <a:gd name="T53" fmla="*/ 319 h 402"/>
                <a:gd name="T54" fmla="*/ 532 w 924"/>
                <a:gd name="T55" fmla="*/ 340 h 402"/>
                <a:gd name="T56" fmla="*/ 594 w 924"/>
                <a:gd name="T57" fmla="*/ 358 h 402"/>
                <a:gd name="T58" fmla="*/ 659 w 924"/>
                <a:gd name="T59" fmla="*/ 373 h 402"/>
                <a:gd name="T60" fmla="*/ 724 w 924"/>
                <a:gd name="T61" fmla="*/ 386 h 402"/>
                <a:gd name="T62" fmla="*/ 789 w 924"/>
                <a:gd name="T63" fmla="*/ 394 h 402"/>
                <a:gd name="T64" fmla="*/ 856 w 924"/>
                <a:gd name="T65" fmla="*/ 399 h 402"/>
                <a:gd name="T66" fmla="*/ 924 w 924"/>
                <a:gd name="T67" fmla="*/ 402 h 402"/>
                <a:gd name="T68" fmla="*/ 924 w 924"/>
                <a:gd name="T69" fmla="*/ 397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924" y="397"/>
                  </a:moveTo>
                  <a:lnTo>
                    <a:pt x="856" y="394"/>
                  </a:lnTo>
                  <a:lnTo>
                    <a:pt x="789" y="389"/>
                  </a:lnTo>
                  <a:lnTo>
                    <a:pt x="724" y="379"/>
                  </a:lnTo>
                  <a:lnTo>
                    <a:pt x="659" y="368"/>
                  </a:lnTo>
                  <a:lnTo>
                    <a:pt x="597" y="353"/>
                  </a:lnTo>
                  <a:lnTo>
                    <a:pt x="534" y="334"/>
                  </a:lnTo>
                  <a:lnTo>
                    <a:pt x="475" y="314"/>
                  </a:lnTo>
                  <a:lnTo>
                    <a:pt x="415" y="288"/>
                  </a:lnTo>
                  <a:lnTo>
                    <a:pt x="358" y="262"/>
                  </a:lnTo>
                  <a:lnTo>
                    <a:pt x="301" y="231"/>
                  </a:lnTo>
                  <a:lnTo>
                    <a:pt x="246" y="199"/>
                  </a:lnTo>
                  <a:lnTo>
                    <a:pt x="194" y="163"/>
                  </a:lnTo>
                  <a:lnTo>
                    <a:pt x="142" y="127"/>
                  </a:lnTo>
                  <a:lnTo>
                    <a:pt x="93" y="85"/>
                  </a:lnTo>
                  <a:lnTo>
                    <a:pt x="46" y="44"/>
                  </a:lnTo>
                  <a:lnTo>
                    <a:pt x="2" y="0"/>
                  </a:lnTo>
                  <a:lnTo>
                    <a:pt x="0" y="2"/>
                  </a:lnTo>
                  <a:lnTo>
                    <a:pt x="44" y="49"/>
                  </a:lnTo>
                  <a:lnTo>
                    <a:pt x="90" y="90"/>
                  </a:lnTo>
                  <a:lnTo>
                    <a:pt x="140" y="129"/>
                  </a:lnTo>
                  <a:lnTo>
                    <a:pt x="189" y="168"/>
                  </a:lnTo>
                  <a:lnTo>
                    <a:pt x="244" y="205"/>
                  </a:lnTo>
                  <a:lnTo>
                    <a:pt x="298" y="236"/>
                  </a:lnTo>
                  <a:lnTo>
                    <a:pt x="355" y="267"/>
                  </a:lnTo>
                  <a:lnTo>
                    <a:pt x="412" y="293"/>
                  </a:lnTo>
                  <a:lnTo>
                    <a:pt x="472" y="319"/>
                  </a:lnTo>
                  <a:lnTo>
                    <a:pt x="532" y="340"/>
                  </a:lnTo>
                  <a:lnTo>
                    <a:pt x="594" y="358"/>
                  </a:lnTo>
                  <a:lnTo>
                    <a:pt x="659" y="373"/>
                  </a:lnTo>
                  <a:lnTo>
                    <a:pt x="724" y="386"/>
                  </a:lnTo>
                  <a:lnTo>
                    <a:pt x="789" y="394"/>
                  </a:lnTo>
                  <a:lnTo>
                    <a:pt x="856" y="399"/>
                  </a:lnTo>
                  <a:lnTo>
                    <a:pt x="924" y="402"/>
                  </a:lnTo>
                  <a:lnTo>
                    <a:pt x="924" y="39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Freeform 74"/>
            <p:cNvSpPr>
              <a:spLocks/>
            </p:cNvSpPr>
            <p:nvPr/>
          </p:nvSpPr>
          <p:spPr bwMode="auto">
            <a:xfrm>
              <a:off x="2514" y="3414"/>
              <a:ext cx="1" cy="5"/>
            </a:xfrm>
            <a:custGeom>
              <a:avLst/>
              <a:gdLst>
                <a:gd name="T0" fmla="*/ 0 w 1"/>
                <a:gd name="T1" fmla="*/ 5 h 5"/>
                <a:gd name="T2" fmla="*/ 0 w 1"/>
                <a:gd name="T3" fmla="*/ 5 h 5"/>
                <a:gd name="T4" fmla="*/ 0 w 1"/>
                <a:gd name="T5" fmla="*/ 5 h 5"/>
                <a:gd name="T6" fmla="*/ 0 w 1"/>
                <a:gd name="T7" fmla="*/ 0 h 5"/>
                <a:gd name="T8" fmla="*/ 0 w 1"/>
                <a:gd name="T9" fmla="*/ 0 h 5"/>
                <a:gd name="T10" fmla="*/ 0 w 1"/>
                <a:gd name="T11" fmla="*/ 0 h 5"/>
                <a:gd name="T12" fmla="*/ 0 w 1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75"/>
          <p:cNvGrpSpPr>
            <a:grpSpLocks/>
          </p:cNvGrpSpPr>
          <p:nvPr/>
        </p:nvGrpSpPr>
        <p:grpSpPr bwMode="auto">
          <a:xfrm>
            <a:off x="6983413" y="3552825"/>
            <a:ext cx="742950" cy="325437"/>
            <a:chOff x="2514" y="3014"/>
            <a:chExt cx="926" cy="405"/>
          </a:xfrm>
        </p:grpSpPr>
        <p:sp>
          <p:nvSpPr>
            <p:cNvPr id="14382" name="Freeform 76"/>
            <p:cNvSpPr>
              <a:spLocks/>
            </p:cNvSpPr>
            <p:nvPr/>
          </p:nvSpPr>
          <p:spPr bwMode="auto">
            <a:xfrm>
              <a:off x="2514" y="3017"/>
              <a:ext cx="924" cy="402"/>
            </a:xfrm>
            <a:custGeom>
              <a:avLst/>
              <a:gdLst>
                <a:gd name="T0" fmla="*/ 0 w 924"/>
                <a:gd name="T1" fmla="*/ 402 h 402"/>
                <a:gd name="T2" fmla="*/ 67 w 924"/>
                <a:gd name="T3" fmla="*/ 399 h 402"/>
                <a:gd name="T4" fmla="*/ 135 w 924"/>
                <a:gd name="T5" fmla="*/ 394 h 402"/>
                <a:gd name="T6" fmla="*/ 200 w 924"/>
                <a:gd name="T7" fmla="*/ 386 h 402"/>
                <a:gd name="T8" fmla="*/ 265 w 924"/>
                <a:gd name="T9" fmla="*/ 373 h 402"/>
                <a:gd name="T10" fmla="*/ 329 w 924"/>
                <a:gd name="T11" fmla="*/ 358 h 402"/>
                <a:gd name="T12" fmla="*/ 392 w 924"/>
                <a:gd name="T13" fmla="*/ 340 h 402"/>
                <a:gd name="T14" fmla="*/ 451 w 924"/>
                <a:gd name="T15" fmla="*/ 319 h 402"/>
                <a:gd name="T16" fmla="*/ 511 w 924"/>
                <a:gd name="T17" fmla="*/ 293 h 402"/>
                <a:gd name="T18" fmla="*/ 568 w 924"/>
                <a:gd name="T19" fmla="*/ 267 h 402"/>
                <a:gd name="T20" fmla="*/ 625 w 924"/>
                <a:gd name="T21" fmla="*/ 236 h 402"/>
                <a:gd name="T22" fmla="*/ 680 w 924"/>
                <a:gd name="T23" fmla="*/ 205 h 402"/>
                <a:gd name="T24" fmla="*/ 734 w 924"/>
                <a:gd name="T25" fmla="*/ 168 h 402"/>
                <a:gd name="T26" fmla="*/ 784 w 924"/>
                <a:gd name="T27" fmla="*/ 129 h 402"/>
                <a:gd name="T28" fmla="*/ 833 w 924"/>
                <a:gd name="T29" fmla="*/ 90 h 402"/>
                <a:gd name="T30" fmla="*/ 880 w 924"/>
                <a:gd name="T31" fmla="*/ 46 h 402"/>
                <a:gd name="T32" fmla="*/ 924 w 924"/>
                <a:gd name="T33" fmla="*/ 2 h 402"/>
                <a:gd name="T34" fmla="*/ 921 w 924"/>
                <a:gd name="T35" fmla="*/ 0 h 402"/>
                <a:gd name="T36" fmla="*/ 877 w 924"/>
                <a:gd name="T37" fmla="*/ 44 h 402"/>
                <a:gd name="T38" fmla="*/ 830 w 924"/>
                <a:gd name="T39" fmla="*/ 85 h 402"/>
                <a:gd name="T40" fmla="*/ 781 w 924"/>
                <a:gd name="T41" fmla="*/ 127 h 402"/>
                <a:gd name="T42" fmla="*/ 729 w 924"/>
                <a:gd name="T43" fmla="*/ 163 h 402"/>
                <a:gd name="T44" fmla="*/ 677 w 924"/>
                <a:gd name="T45" fmla="*/ 199 h 402"/>
                <a:gd name="T46" fmla="*/ 623 w 924"/>
                <a:gd name="T47" fmla="*/ 231 h 402"/>
                <a:gd name="T48" fmla="*/ 566 w 924"/>
                <a:gd name="T49" fmla="*/ 262 h 402"/>
                <a:gd name="T50" fmla="*/ 509 w 924"/>
                <a:gd name="T51" fmla="*/ 288 h 402"/>
                <a:gd name="T52" fmla="*/ 449 w 924"/>
                <a:gd name="T53" fmla="*/ 314 h 402"/>
                <a:gd name="T54" fmla="*/ 389 w 924"/>
                <a:gd name="T55" fmla="*/ 334 h 402"/>
                <a:gd name="T56" fmla="*/ 327 w 924"/>
                <a:gd name="T57" fmla="*/ 353 h 402"/>
                <a:gd name="T58" fmla="*/ 265 w 924"/>
                <a:gd name="T59" fmla="*/ 368 h 402"/>
                <a:gd name="T60" fmla="*/ 200 w 924"/>
                <a:gd name="T61" fmla="*/ 379 h 402"/>
                <a:gd name="T62" fmla="*/ 135 w 924"/>
                <a:gd name="T63" fmla="*/ 389 h 402"/>
                <a:gd name="T64" fmla="*/ 67 w 924"/>
                <a:gd name="T65" fmla="*/ 394 h 402"/>
                <a:gd name="T66" fmla="*/ 0 w 924"/>
                <a:gd name="T67" fmla="*/ 397 h 402"/>
                <a:gd name="T68" fmla="*/ 0 w 924"/>
                <a:gd name="T69" fmla="*/ 402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0" y="402"/>
                  </a:moveTo>
                  <a:lnTo>
                    <a:pt x="67" y="399"/>
                  </a:lnTo>
                  <a:lnTo>
                    <a:pt x="135" y="394"/>
                  </a:lnTo>
                  <a:lnTo>
                    <a:pt x="200" y="386"/>
                  </a:lnTo>
                  <a:lnTo>
                    <a:pt x="265" y="373"/>
                  </a:lnTo>
                  <a:lnTo>
                    <a:pt x="329" y="358"/>
                  </a:lnTo>
                  <a:lnTo>
                    <a:pt x="392" y="340"/>
                  </a:lnTo>
                  <a:lnTo>
                    <a:pt x="451" y="319"/>
                  </a:lnTo>
                  <a:lnTo>
                    <a:pt x="511" y="293"/>
                  </a:lnTo>
                  <a:lnTo>
                    <a:pt x="568" y="267"/>
                  </a:lnTo>
                  <a:lnTo>
                    <a:pt x="625" y="236"/>
                  </a:lnTo>
                  <a:lnTo>
                    <a:pt x="680" y="205"/>
                  </a:lnTo>
                  <a:lnTo>
                    <a:pt x="734" y="168"/>
                  </a:lnTo>
                  <a:lnTo>
                    <a:pt x="784" y="129"/>
                  </a:lnTo>
                  <a:lnTo>
                    <a:pt x="833" y="90"/>
                  </a:lnTo>
                  <a:lnTo>
                    <a:pt x="880" y="46"/>
                  </a:lnTo>
                  <a:lnTo>
                    <a:pt x="924" y="2"/>
                  </a:lnTo>
                  <a:lnTo>
                    <a:pt x="921" y="0"/>
                  </a:lnTo>
                  <a:lnTo>
                    <a:pt x="877" y="44"/>
                  </a:lnTo>
                  <a:lnTo>
                    <a:pt x="830" y="85"/>
                  </a:lnTo>
                  <a:lnTo>
                    <a:pt x="781" y="127"/>
                  </a:lnTo>
                  <a:lnTo>
                    <a:pt x="729" y="163"/>
                  </a:lnTo>
                  <a:lnTo>
                    <a:pt x="677" y="199"/>
                  </a:lnTo>
                  <a:lnTo>
                    <a:pt x="623" y="231"/>
                  </a:lnTo>
                  <a:lnTo>
                    <a:pt x="566" y="262"/>
                  </a:lnTo>
                  <a:lnTo>
                    <a:pt x="509" y="288"/>
                  </a:lnTo>
                  <a:lnTo>
                    <a:pt x="449" y="314"/>
                  </a:lnTo>
                  <a:lnTo>
                    <a:pt x="389" y="334"/>
                  </a:lnTo>
                  <a:lnTo>
                    <a:pt x="327" y="353"/>
                  </a:lnTo>
                  <a:lnTo>
                    <a:pt x="265" y="368"/>
                  </a:lnTo>
                  <a:lnTo>
                    <a:pt x="200" y="379"/>
                  </a:lnTo>
                  <a:lnTo>
                    <a:pt x="135" y="389"/>
                  </a:lnTo>
                  <a:lnTo>
                    <a:pt x="67" y="394"/>
                  </a:lnTo>
                  <a:lnTo>
                    <a:pt x="0" y="397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Freeform 77"/>
            <p:cNvSpPr>
              <a:spLocks/>
            </p:cNvSpPr>
            <p:nvPr/>
          </p:nvSpPr>
          <p:spPr bwMode="auto">
            <a:xfrm>
              <a:off x="3435" y="3014"/>
              <a:ext cx="5" cy="5"/>
            </a:xfrm>
            <a:custGeom>
              <a:avLst/>
              <a:gdLst>
                <a:gd name="T0" fmla="*/ 3 w 5"/>
                <a:gd name="T1" fmla="*/ 5 h 5"/>
                <a:gd name="T2" fmla="*/ 5 w 5"/>
                <a:gd name="T3" fmla="*/ 5 h 5"/>
                <a:gd name="T4" fmla="*/ 5 w 5"/>
                <a:gd name="T5" fmla="*/ 5 h 5"/>
                <a:gd name="T6" fmla="*/ 0 w 5"/>
                <a:gd name="T7" fmla="*/ 0 h 5"/>
                <a:gd name="T8" fmla="*/ 0 w 5"/>
                <a:gd name="T9" fmla="*/ 3 h 5"/>
                <a:gd name="T10" fmla="*/ 0 w 5"/>
                <a:gd name="T11" fmla="*/ 3 h 5"/>
                <a:gd name="T12" fmla="*/ 3 w 5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5">
                  <a:moveTo>
                    <a:pt x="3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78"/>
          <p:cNvGrpSpPr>
            <a:grpSpLocks/>
          </p:cNvGrpSpPr>
          <p:nvPr/>
        </p:nvGrpSpPr>
        <p:grpSpPr bwMode="auto">
          <a:xfrm>
            <a:off x="7705725" y="2833687"/>
            <a:ext cx="285750" cy="742950"/>
            <a:chOff x="3435" y="2095"/>
            <a:chExt cx="356" cy="924"/>
          </a:xfrm>
        </p:grpSpPr>
        <p:sp>
          <p:nvSpPr>
            <p:cNvPr id="14380" name="Freeform 79"/>
            <p:cNvSpPr>
              <a:spLocks/>
            </p:cNvSpPr>
            <p:nvPr/>
          </p:nvSpPr>
          <p:spPr bwMode="auto">
            <a:xfrm>
              <a:off x="3435" y="2142"/>
              <a:ext cx="356" cy="877"/>
            </a:xfrm>
            <a:custGeom>
              <a:avLst/>
              <a:gdLst>
                <a:gd name="T0" fmla="*/ 5 w 356"/>
                <a:gd name="T1" fmla="*/ 877 h 877"/>
                <a:gd name="T2" fmla="*/ 44 w 356"/>
                <a:gd name="T3" fmla="*/ 833 h 877"/>
                <a:gd name="T4" fmla="*/ 81 w 356"/>
                <a:gd name="T5" fmla="*/ 789 h 877"/>
                <a:gd name="T6" fmla="*/ 117 w 356"/>
                <a:gd name="T7" fmla="*/ 740 h 877"/>
                <a:gd name="T8" fmla="*/ 151 w 356"/>
                <a:gd name="T9" fmla="*/ 690 h 877"/>
                <a:gd name="T10" fmla="*/ 182 w 356"/>
                <a:gd name="T11" fmla="*/ 641 h 877"/>
                <a:gd name="T12" fmla="*/ 210 w 356"/>
                <a:gd name="T13" fmla="*/ 589 h 877"/>
                <a:gd name="T14" fmla="*/ 236 w 356"/>
                <a:gd name="T15" fmla="*/ 534 h 877"/>
                <a:gd name="T16" fmla="*/ 262 w 356"/>
                <a:gd name="T17" fmla="*/ 480 h 877"/>
                <a:gd name="T18" fmla="*/ 283 w 356"/>
                <a:gd name="T19" fmla="*/ 423 h 877"/>
                <a:gd name="T20" fmla="*/ 301 w 356"/>
                <a:gd name="T21" fmla="*/ 366 h 877"/>
                <a:gd name="T22" fmla="*/ 317 w 356"/>
                <a:gd name="T23" fmla="*/ 309 h 877"/>
                <a:gd name="T24" fmla="*/ 330 w 356"/>
                <a:gd name="T25" fmla="*/ 249 h 877"/>
                <a:gd name="T26" fmla="*/ 340 w 356"/>
                <a:gd name="T27" fmla="*/ 187 h 877"/>
                <a:gd name="T28" fmla="*/ 348 w 356"/>
                <a:gd name="T29" fmla="*/ 124 h 877"/>
                <a:gd name="T30" fmla="*/ 353 w 356"/>
                <a:gd name="T31" fmla="*/ 62 h 877"/>
                <a:gd name="T32" fmla="*/ 356 w 356"/>
                <a:gd name="T33" fmla="*/ 0 h 877"/>
                <a:gd name="T34" fmla="*/ 351 w 356"/>
                <a:gd name="T35" fmla="*/ 0 h 877"/>
                <a:gd name="T36" fmla="*/ 348 w 356"/>
                <a:gd name="T37" fmla="*/ 62 h 877"/>
                <a:gd name="T38" fmla="*/ 343 w 356"/>
                <a:gd name="T39" fmla="*/ 124 h 877"/>
                <a:gd name="T40" fmla="*/ 335 w 356"/>
                <a:gd name="T41" fmla="*/ 187 h 877"/>
                <a:gd name="T42" fmla="*/ 325 w 356"/>
                <a:gd name="T43" fmla="*/ 246 h 877"/>
                <a:gd name="T44" fmla="*/ 312 w 356"/>
                <a:gd name="T45" fmla="*/ 306 h 877"/>
                <a:gd name="T46" fmla="*/ 296 w 356"/>
                <a:gd name="T47" fmla="*/ 363 h 877"/>
                <a:gd name="T48" fmla="*/ 278 w 356"/>
                <a:gd name="T49" fmla="*/ 423 h 877"/>
                <a:gd name="T50" fmla="*/ 257 w 356"/>
                <a:gd name="T51" fmla="*/ 477 h 877"/>
                <a:gd name="T52" fmla="*/ 231 w 356"/>
                <a:gd name="T53" fmla="*/ 532 h 877"/>
                <a:gd name="T54" fmla="*/ 205 w 356"/>
                <a:gd name="T55" fmla="*/ 586 h 877"/>
                <a:gd name="T56" fmla="*/ 177 w 356"/>
                <a:gd name="T57" fmla="*/ 638 h 877"/>
                <a:gd name="T58" fmla="*/ 146 w 356"/>
                <a:gd name="T59" fmla="*/ 688 h 877"/>
                <a:gd name="T60" fmla="*/ 112 w 356"/>
                <a:gd name="T61" fmla="*/ 737 h 877"/>
                <a:gd name="T62" fmla="*/ 78 w 356"/>
                <a:gd name="T63" fmla="*/ 784 h 877"/>
                <a:gd name="T64" fmla="*/ 39 w 356"/>
                <a:gd name="T65" fmla="*/ 830 h 877"/>
                <a:gd name="T66" fmla="*/ 0 w 356"/>
                <a:gd name="T67" fmla="*/ 872 h 877"/>
                <a:gd name="T68" fmla="*/ 5 w 356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6" h="877">
                  <a:moveTo>
                    <a:pt x="5" y="877"/>
                  </a:moveTo>
                  <a:lnTo>
                    <a:pt x="44" y="833"/>
                  </a:lnTo>
                  <a:lnTo>
                    <a:pt x="81" y="789"/>
                  </a:lnTo>
                  <a:lnTo>
                    <a:pt x="117" y="740"/>
                  </a:lnTo>
                  <a:lnTo>
                    <a:pt x="151" y="690"/>
                  </a:lnTo>
                  <a:lnTo>
                    <a:pt x="182" y="641"/>
                  </a:lnTo>
                  <a:lnTo>
                    <a:pt x="210" y="589"/>
                  </a:lnTo>
                  <a:lnTo>
                    <a:pt x="236" y="534"/>
                  </a:lnTo>
                  <a:lnTo>
                    <a:pt x="262" y="480"/>
                  </a:lnTo>
                  <a:lnTo>
                    <a:pt x="283" y="423"/>
                  </a:lnTo>
                  <a:lnTo>
                    <a:pt x="301" y="366"/>
                  </a:lnTo>
                  <a:lnTo>
                    <a:pt x="317" y="309"/>
                  </a:lnTo>
                  <a:lnTo>
                    <a:pt x="330" y="249"/>
                  </a:lnTo>
                  <a:lnTo>
                    <a:pt x="340" y="187"/>
                  </a:lnTo>
                  <a:lnTo>
                    <a:pt x="348" y="124"/>
                  </a:lnTo>
                  <a:lnTo>
                    <a:pt x="353" y="62"/>
                  </a:lnTo>
                  <a:lnTo>
                    <a:pt x="356" y="0"/>
                  </a:lnTo>
                  <a:lnTo>
                    <a:pt x="351" y="0"/>
                  </a:lnTo>
                  <a:lnTo>
                    <a:pt x="348" y="62"/>
                  </a:lnTo>
                  <a:lnTo>
                    <a:pt x="343" y="124"/>
                  </a:lnTo>
                  <a:lnTo>
                    <a:pt x="335" y="187"/>
                  </a:lnTo>
                  <a:lnTo>
                    <a:pt x="325" y="246"/>
                  </a:lnTo>
                  <a:lnTo>
                    <a:pt x="312" y="306"/>
                  </a:lnTo>
                  <a:lnTo>
                    <a:pt x="296" y="363"/>
                  </a:lnTo>
                  <a:lnTo>
                    <a:pt x="278" y="423"/>
                  </a:lnTo>
                  <a:lnTo>
                    <a:pt x="257" y="477"/>
                  </a:lnTo>
                  <a:lnTo>
                    <a:pt x="231" y="532"/>
                  </a:lnTo>
                  <a:lnTo>
                    <a:pt x="205" y="586"/>
                  </a:lnTo>
                  <a:lnTo>
                    <a:pt x="177" y="638"/>
                  </a:lnTo>
                  <a:lnTo>
                    <a:pt x="146" y="688"/>
                  </a:lnTo>
                  <a:lnTo>
                    <a:pt x="112" y="737"/>
                  </a:lnTo>
                  <a:lnTo>
                    <a:pt x="78" y="784"/>
                  </a:lnTo>
                  <a:lnTo>
                    <a:pt x="39" y="830"/>
                  </a:lnTo>
                  <a:lnTo>
                    <a:pt x="0" y="872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Freeform 80"/>
            <p:cNvSpPr>
              <a:spLocks/>
            </p:cNvSpPr>
            <p:nvPr/>
          </p:nvSpPr>
          <p:spPr bwMode="auto">
            <a:xfrm>
              <a:off x="3783" y="2095"/>
              <a:ext cx="8" cy="47"/>
            </a:xfrm>
            <a:custGeom>
              <a:avLst/>
              <a:gdLst>
                <a:gd name="T0" fmla="*/ 8 w 8"/>
                <a:gd name="T1" fmla="*/ 47 h 47"/>
                <a:gd name="T2" fmla="*/ 8 w 8"/>
                <a:gd name="T3" fmla="*/ 23 h 47"/>
                <a:gd name="T4" fmla="*/ 5 w 8"/>
                <a:gd name="T5" fmla="*/ 0 h 47"/>
                <a:gd name="T6" fmla="*/ 0 w 8"/>
                <a:gd name="T7" fmla="*/ 0 h 47"/>
                <a:gd name="T8" fmla="*/ 0 w 8"/>
                <a:gd name="T9" fmla="*/ 23 h 47"/>
                <a:gd name="T10" fmla="*/ 3 w 8"/>
                <a:gd name="T11" fmla="*/ 47 h 47"/>
                <a:gd name="T12" fmla="*/ 8 w 8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7">
                  <a:moveTo>
                    <a:pt x="8" y="47"/>
                  </a:moveTo>
                  <a:lnTo>
                    <a:pt x="8" y="2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3" y="47"/>
                  </a:lnTo>
                  <a:lnTo>
                    <a:pt x="8" y="4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81"/>
          <p:cNvGrpSpPr>
            <a:grpSpLocks/>
          </p:cNvGrpSpPr>
          <p:nvPr/>
        </p:nvGrpSpPr>
        <p:grpSpPr bwMode="auto">
          <a:xfrm>
            <a:off x="7002463" y="1879600"/>
            <a:ext cx="706437" cy="285750"/>
            <a:chOff x="2514" y="865"/>
            <a:chExt cx="877" cy="355"/>
          </a:xfrm>
        </p:grpSpPr>
        <p:sp>
          <p:nvSpPr>
            <p:cNvPr id="14378" name="Freeform 82"/>
            <p:cNvSpPr>
              <a:spLocks/>
            </p:cNvSpPr>
            <p:nvPr/>
          </p:nvSpPr>
          <p:spPr bwMode="auto">
            <a:xfrm>
              <a:off x="2514" y="865"/>
              <a:ext cx="877" cy="355"/>
            </a:xfrm>
            <a:custGeom>
              <a:avLst/>
              <a:gdLst>
                <a:gd name="T0" fmla="*/ 877 w 877"/>
                <a:gd name="T1" fmla="*/ 353 h 355"/>
                <a:gd name="T2" fmla="*/ 833 w 877"/>
                <a:gd name="T3" fmla="*/ 311 h 355"/>
                <a:gd name="T4" fmla="*/ 789 w 877"/>
                <a:gd name="T5" fmla="*/ 275 h 355"/>
                <a:gd name="T6" fmla="*/ 742 w 877"/>
                <a:gd name="T7" fmla="*/ 238 h 355"/>
                <a:gd name="T8" fmla="*/ 693 w 877"/>
                <a:gd name="T9" fmla="*/ 205 h 355"/>
                <a:gd name="T10" fmla="*/ 641 w 877"/>
                <a:gd name="T11" fmla="*/ 174 h 355"/>
                <a:gd name="T12" fmla="*/ 589 w 877"/>
                <a:gd name="T13" fmla="*/ 145 h 355"/>
                <a:gd name="T14" fmla="*/ 534 w 877"/>
                <a:gd name="T15" fmla="*/ 119 h 355"/>
                <a:gd name="T16" fmla="*/ 480 w 877"/>
                <a:gd name="T17" fmla="*/ 96 h 355"/>
                <a:gd name="T18" fmla="*/ 425 w 877"/>
                <a:gd name="T19" fmla="*/ 72 h 355"/>
                <a:gd name="T20" fmla="*/ 366 w 877"/>
                <a:gd name="T21" fmla="*/ 54 h 355"/>
                <a:gd name="T22" fmla="*/ 309 w 877"/>
                <a:gd name="T23" fmla="*/ 39 h 355"/>
                <a:gd name="T24" fmla="*/ 249 w 877"/>
                <a:gd name="T25" fmla="*/ 26 h 355"/>
                <a:gd name="T26" fmla="*/ 187 w 877"/>
                <a:gd name="T27" fmla="*/ 15 h 355"/>
                <a:gd name="T28" fmla="*/ 127 w 877"/>
                <a:gd name="T29" fmla="*/ 7 h 355"/>
                <a:gd name="T30" fmla="*/ 65 w 877"/>
                <a:gd name="T31" fmla="*/ 2 h 355"/>
                <a:gd name="T32" fmla="*/ 0 w 877"/>
                <a:gd name="T33" fmla="*/ 0 h 355"/>
                <a:gd name="T34" fmla="*/ 0 w 877"/>
                <a:gd name="T35" fmla="*/ 5 h 355"/>
                <a:gd name="T36" fmla="*/ 65 w 877"/>
                <a:gd name="T37" fmla="*/ 7 h 355"/>
                <a:gd name="T38" fmla="*/ 127 w 877"/>
                <a:gd name="T39" fmla="*/ 13 h 355"/>
                <a:gd name="T40" fmla="*/ 187 w 877"/>
                <a:gd name="T41" fmla="*/ 20 h 355"/>
                <a:gd name="T42" fmla="*/ 246 w 877"/>
                <a:gd name="T43" fmla="*/ 31 h 355"/>
                <a:gd name="T44" fmla="*/ 306 w 877"/>
                <a:gd name="T45" fmla="*/ 44 h 355"/>
                <a:gd name="T46" fmla="*/ 366 w 877"/>
                <a:gd name="T47" fmla="*/ 59 h 355"/>
                <a:gd name="T48" fmla="*/ 423 w 877"/>
                <a:gd name="T49" fmla="*/ 77 h 355"/>
                <a:gd name="T50" fmla="*/ 477 w 877"/>
                <a:gd name="T51" fmla="*/ 101 h 355"/>
                <a:gd name="T52" fmla="*/ 532 w 877"/>
                <a:gd name="T53" fmla="*/ 124 h 355"/>
                <a:gd name="T54" fmla="*/ 586 w 877"/>
                <a:gd name="T55" fmla="*/ 150 h 355"/>
                <a:gd name="T56" fmla="*/ 638 w 877"/>
                <a:gd name="T57" fmla="*/ 179 h 355"/>
                <a:gd name="T58" fmla="*/ 688 w 877"/>
                <a:gd name="T59" fmla="*/ 210 h 355"/>
                <a:gd name="T60" fmla="*/ 737 w 877"/>
                <a:gd name="T61" fmla="*/ 244 h 355"/>
                <a:gd name="T62" fmla="*/ 784 w 877"/>
                <a:gd name="T63" fmla="*/ 277 h 355"/>
                <a:gd name="T64" fmla="*/ 830 w 877"/>
                <a:gd name="T65" fmla="*/ 316 h 355"/>
                <a:gd name="T66" fmla="*/ 875 w 877"/>
                <a:gd name="T67" fmla="*/ 355 h 355"/>
                <a:gd name="T68" fmla="*/ 877 w 877"/>
                <a:gd name="T69" fmla="*/ 353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7" h="355">
                  <a:moveTo>
                    <a:pt x="877" y="353"/>
                  </a:moveTo>
                  <a:lnTo>
                    <a:pt x="833" y="311"/>
                  </a:lnTo>
                  <a:lnTo>
                    <a:pt x="789" y="275"/>
                  </a:lnTo>
                  <a:lnTo>
                    <a:pt x="742" y="238"/>
                  </a:lnTo>
                  <a:lnTo>
                    <a:pt x="693" y="205"/>
                  </a:lnTo>
                  <a:lnTo>
                    <a:pt x="641" y="174"/>
                  </a:lnTo>
                  <a:lnTo>
                    <a:pt x="589" y="145"/>
                  </a:lnTo>
                  <a:lnTo>
                    <a:pt x="534" y="119"/>
                  </a:lnTo>
                  <a:lnTo>
                    <a:pt x="480" y="96"/>
                  </a:lnTo>
                  <a:lnTo>
                    <a:pt x="425" y="72"/>
                  </a:lnTo>
                  <a:lnTo>
                    <a:pt x="366" y="54"/>
                  </a:lnTo>
                  <a:lnTo>
                    <a:pt x="309" y="39"/>
                  </a:lnTo>
                  <a:lnTo>
                    <a:pt x="249" y="26"/>
                  </a:lnTo>
                  <a:lnTo>
                    <a:pt x="187" y="15"/>
                  </a:lnTo>
                  <a:lnTo>
                    <a:pt x="127" y="7"/>
                  </a:lnTo>
                  <a:lnTo>
                    <a:pt x="65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65" y="7"/>
                  </a:lnTo>
                  <a:lnTo>
                    <a:pt x="127" y="13"/>
                  </a:lnTo>
                  <a:lnTo>
                    <a:pt x="187" y="20"/>
                  </a:lnTo>
                  <a:lnTo>
                    <a:pt x="246" y="31"/>
                  </a:lnTo>
                  <a:lnTo>
                    <a:pt x="306" y="44"/>
                  </a:lnTo>
                  <a:lnTo>
                    <a:pt x="366" y="59"/>
                  </a:lnTo>
                  <a:lnTo>
                    <a:pt x="423" y="77"/>
                  </a:lnTo>
                  <a:lnTo>
                    <a:pt x="477" y="101"/>
                  </a:lnTo>
                  <a:lnTo>
                    <a:pt x="532" y="124"/>
                  </a:lnTo>
                  <a:lnTo>
                    <a:pt x="586" y="150"/>
                  </a:lnTo>
                  <a:lnTo>
                    <a:pt x="638" y="179"/>
                  </a:lnTo>
                  <a:lnTo>
                    <a:pt x="688" y="210"/>
                  </a:lnTo>
                  <a:lnTo>
                    <a:pt x="737" y="244"/>
                  </a:lnTo>
                  <a:lnTo>
                    <a:pt x="784" y="277"/>
                  </a:lnTo>
                  <a:lnTo>
                    <a:pt x="830" y="316"/>
                  </a:lnTo>
                  <a:lnTo>
                    <a:pt x="875" y="355"/>
                  </a:lnTo>
                  <a:lnTo>
                    <a:pt x="877" y="353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Freeform 83"/>
            <p:cNvSpPr>
              <a:spLocks/>
            </p:cNvSpPr>
            <p:nvPr/>
          </p:nvSpPr>
          <p:spPr bwMode="auto">
            <a:xfrm>
              <a:off x="2514" y="865"/>
              <a:ext cx="1" cy="5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0 h 5"/>
                <a:gd name="T4" fmla="*/ 0 w 1"/>
                <a:gd name="T5" fmla="*/ 0 h 5"/>
                <a:gd name="T6" fmla="*/ 0 w 1"/>
                <a:gd name="T7" fmla="*/ 5 h 5"/>
                <a:gd name="T8" fmla="*/ 0 w 1"/>
                <a:gd name="T9" fmla="*/ 5 h 5"/>
                <a:gd name="T10" fmla="*/ 0 w 1"/>
                <a:gd name="T11" fmla="*/ 5 h 5"/>
                <a:gd name="T12" fmla="*/ 0 w 1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84"/>
          <p:cNvGrpSpPr>
            <a:grpSpLocks/>
          </p:cNvGrpSpPr>
          <p:nvPr/>
        </p:nvGrpSpPr>
        <p:grpSpPr bwMode="auto">
          <a:xfrm>
            <a:off x="5334000" y="1295400"/>
            <a:ext cx="3289300" cy="3289300"/>
            <a:chOff x="1598" y="902"/>
            <a:chExt cx="1838" cy="1838"/>
          </a:xfrm>
        </p:grpSpPr>
        <p:pic>
          <p:nvPicPr>
            <p:cNvPr id="14376" name="Picture 85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77" name="Rectangle 86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67" name="Oval 87"/>
          <p:cNvSpPr>
            <a:spLocks noChangeArrowheads="1"/>
          </p:cNvSpPr>
          <p:nvPr/>
        </p:nvSpPr>
        <p:spPr bwMode="auto">
          <a:xfrm>
            <a:off x="5969000" y="2857500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168" name="Line 88"/>
          <p:cNvSpPr>
            <a:spLocks noChangeShapeType="1"/>
          </p:cNvSpPr>
          <p:nvPr/>
        </p:nvSpPr>
        <p:spPr bwMode="auto">
          <a:xfrm>
            <a:off x="5981700" y="2882900"/>
            <a:ext cx="1066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69" name="Line 89"/>
          <p:cNvSpPr>
            <a:spLocks noChangeShapeType="1"/>
          </p:cNvSpPr>
          <p:nvPr/>
        </p:nvSpPr>
        <p:spPr bwMode="auto">
          <a:xfrm flipV="1">
            <a:off x="5588000" y="1371600"/>
            <a:ext cx="28194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70" name="Line 90"/>
          <p:cNvSpPr>
            <a:spLocks noChangeShapeType="1"/>
          </p:cNvSpPr>
          <p:nvPr/>
        </p:nvSpPr>
        <p:spPr bwMode="auto">
          <a:xfrm flipV="1">
            <a:off x="5981700" y="1968500"/>
            <a:ext cx="1447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71" name="Line 91"/>
          <p:cNvSpPr>
            <a:spLocks noChangeShapeType="1"/>
          </p:cNvSpPr>
          <p:nvPr/>
        </p:nvSpPr>
        <p:spPr bwMode="auto">
          <a:xfrm>
            <a:off x="6007100" y="1066800"/>
            <a:ext cx="16002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Text Box 63"/>
          <p:cNvSpPr txBox="1">
            <a:spLocks noChangeArrowheads="1"/>
          </p:cNvSpPr>
          <p:nvPr/>
        </p:nvSpPr>
        <p:spPr bwMode="auto">
          <a:xfrm>
            <a:off x="762000" y="4656137"/>
            <a:ext cx="54864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vi-VN" altLang="en-US" sz="2400" dirty="0">
                <a:latin typeface="Times New Roman" pitchFamily="18" charset="0"/>
                <a:cs typeface="Times New Roman" pitchFamily="18" charset="0"/>
              </a:rPr>
              <a:t>- Vẽ đường trung trực của đoạn thẳng AB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82"/>
          <p:cNvSpPr txBox="1">
            <a:spLocks noChangeArrowheads="1"/>
          </p:cNvSpPr>
          <p:nvPr/>
        </p:nvSpPr>
        <p:spPr bwMode="auto">
          <a:xfrm>
            <a:off x="762000" y="5113337"/>
            <a:ext cx="54102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vi-VN" altLang="en-US" sz="2400">
                <a:latin typeface="Times New Roman" pitchFamily="18" charset="0"/>
                <a:cs typeface="Times New Roman" pitchFamily="18" charset="0"/>
              </a:rPr>
              <a:t>- Vẽ đường trung trực của đoạn thẳng AC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 Box 83"/>
          <p:cNvSpPr txBox="1">
            <a:spLocks noChangeArrowheads="1"/>
          </p:cNvSpPr>
          <p:nvPr/>
        </p:nvSpPr>
        <p:spPr bwMode="auto">
          <a:xfrm>
            <a:off x="762000" y="5646737"/>
            <a:ext cx="7848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vi-VN" altLang="en-US" sz="2400" dirty="0">
                <a:latin typeface="Times New Roman" pitchFamily="18" charset="0"/>
                <a:cs typeface="Times New Roman" pitchFamily="18" charset="0"/>
              </a:rPr>
              <a:t>- Hai đường trung trực cắt nhau tại O nên O là tâm đường tròn qu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vi-VN" altLang="en-US" sz="2400" dirty="0">
                <a:latin typeface="Times New Roman" pitchFamily="18" charset="0"/>
                <a:cs typeface="Times New Roman" pitchFamily="18" charset="0"/>
              </a:rPr>
              <a:t> điểm A, B, 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6" name="Group 5"/>
          <p:cNvGrpSpPr>
            <a:grpSpLocks/>
          </p:cNvGrpSpPr>
          <p:nvPr/>
        </p:nvGrpSpPr>
        <p:grpSpPr bwMode="auto">
          <a:xfrm>
            <a:off x="571472" y="357166"/>
            <a:ext cx="719138" cy="576262"/>
            <a:chOff x="2057" y="862"/>
            <a:chExt cx="1549" cy="1351"/>
          </a:xfrm>
        </p:grpSpPr>
        <p:sp>
          <p:nvSpPr>
            <p:cNvPr id="67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3</a:t>
              </a:r>
              <a:endPara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" name="Text Box 62"/>
          <p:cNvSpPr txBox="1">
            <a:spLocks noChangeArrowheads="1"/>
          </p:cNvSpPr>
          <p:nvPr/>
        </p:nvSpPr>
        <p:spPr bwMode="auto">
          <a:xfrm>
            <a:off x="7405691" y="1572567"/>
            <a:ext cx="266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4" name="Text Box 58"/>
          <p:cNvSpPr txBox="1">
            <a:spLocks noChangeArrowheads="1"/>
          </p:cNvSpPr>
          <p:nvPr/>
        </p:nvSpPr>
        <p:spPr bwMode="auto">
          <a:xfrm>
            <a:off x="7027248" y="2740967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7" dur="4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6" grpId="0" animBg="1"/>
      <p:bldP spid="16444" grpId="0"/>
      <p:bldP spid="46120" grpId="0" animBg="1"/>
      <p:bldP spid="46121" grpId="0" animBg="1"/>
      <p:bldP spid="46122" grpId="0" animBg="1"/>
      <p:bldP spid="46123" grpId="0" animBg="1"/>
      <p:bldP spid="46124" grpId="0" animBg="1"/>
      <p:bldP spid="46125" grpId="0" animBg="1"/>
      <p:bldP spid="46138" grpId="0"/>
      <p:bldP spid="46167" grpId="0" animBg="1"/>
      <p:bldP spid="46168" grpId="0" animBg="1"/>
      <p:bldP spid="46169" grpId="0" animBg="1"/>
      <p:bldP spid="46170" grpId="0" animBg="1"/>
      <p:bldP spid="46171" grpId="0" animBg="1"/>
      <p:bldP spid="70" grpId="0"/>
      <p:bldP spid="71" grpId="0"/>
      <p:bldP spid="72" grpId="0"/>
      <p:bldP spid="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7277100" y="771525"/>
            <a:ext cx="1247775" cy="1390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6781800" y="2171700"/>
            <a:ext cx="1752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>
            <a:off x="6781800" y="781050"/>
            <a:ext cx="495300" cy="13906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7105650" y="381001"/>
            <a:ext cx="361950" cy="461963"/>
            <a:chOff x="4356" y="720"/>
            <a:chExt cx="228" cy="291"/>
          </a:xfrm>
        </p:grpSpPr>
        <p:sp>
          <p:nvSpPr>
            <p:cNvPr id="19492" name="Oval 6"/>
            <p:cNvSpPr>
              <a:spLocks noChangeArrowheads="1"/>
            </p:cNvSpPr>
            <p:nvPr/>
          </p:nvSpPr>
          <p:spPr bwMode="auto">
            <a:xfrm>
              <a:off x="4440" y="94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3" name="Text Box 7"/>
            <p:cNvSpPr txBox="1">
              <a:spLocks noChangeArrowheads="1"/>
            </p:cNvSpPr>
            <p:nvPr/>
          </p:nvSpPr>
          <p:spPr bwMode="auto">
            <a:xfrm>
              <a:off x="4356" y="720"/>
              <a:ext cx="2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9462" name="Group 8"/>
          <p:cNvGrpSpPr>
            <a:grpSpLocks/>
          </p:cNvGrpSpPr>
          <p:nvPr/>
        </p:nvGrpSpPr>
        <p:grpSpPr bwMode="auto">
          <a:xfrm>
            <a:off x="6381750" y="2000252"/>
            <a:ext cx="450850" cy="461963"/>
            <a:chOff x="3480" y="1440"/>
            <a:chExt cx="284" cy="291"/>
          </a:xfrm>
        </p:grpSpPr>
        <p:sp>
          <p:nvSpPr>
            <p:cNvPr id="19490" name="Oval 9"/>
            <p:cNvSpPr>
              <a:spLocks noChangeArrowheads="1"/>
            </p:cNvSpPr>
            <p:nvPr/>
          </p:nvSpPr>
          <p:spPr bwMode="auto">
            <a:xfrm>
              <a:off x="3708" y="152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1" name="Text Box 10"/>
            <p:cNvSpPr txBox="1">
              <a:spLocks noChangeArrowheads="1"/>
            </p:cNvSpPr>
            <p:nvPr/>
          </p:nvSpPr>
          <p:spPr bwMode="auto">
            <a:xfrm>
              <a:off x="3480" y="1440"/>
              <a:ext cx="2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9463" name="Group 11"/>
          <p:cNvGrpSpPr>
            <a:grpSpLocks/>
          </p:cNvGrpSpPr>
          <p:nvPr/>
        </p:nvGrpSpPr>
        <p:grpSpPr bwMode="auto">
          <a:xfrm>
            <a:off x="8496300" y="1971677"/>
            <a:ext cx="514350" cy="461963"/>
            <a:chOff x="5064" y="1392"/>
            <a:chExt cx="324" cy="291"/>
          </a:xfrm>
        </p:grpSpPr>
        <p:sp>
          <p:nvSpPr>
            <p:cNvPr id="19488" name="Oval 12"/>
            <p:cNvSpPr>
              <a:spLocks noChangeArrowheads="1"/>
            </p:cNvSpPr>
            <p:nvPr/>
          </p:nvSpPr>
          <p:spPr bwMode="auto">
            <a:xfrm>
              <a:off x="5064" y="148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89" name="Text Box 13"/>
            <p:cNvSpPr txBox="1">
              <a:spLocks noChangeArrowheads="1"/>
            </p:cNvSpPr>
            <p:nvPr/>
          </p:nvSpPr>
          <p:spPr bwMode="auto">
            <a:xfrm>
              <a:off x="5112" y="1392"/>
              <a:ext cx="2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9464" name="Line 14"/>
          <p:cNvSpPr>
            <a:spLocks noChangeShapeType="1"/>
          </p:cNvSpPr>
          <p:nvPr/>
        </p:nvSpPr>
        <p:spPr bwMode="auto">
          <a:xfrm>
            <a:off x="7648575" y="1495425"/>
            <a:ext cx="0" cy="952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Line 15"/>
          <p:cNvSpPr>
            <a:spLocks noChangeShapeType="1"/>
          </p:cNvSpPr>
          <p:nvPr/>
        </p:nvSpPr>
        <p:spPr bwMode="auto">
          <a:xfrm flipH="1">
            <a:off x="7534275" y="1276350"/>
            <a:ext cx="609600" cy="495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466" name="Group 16"/>
          <p:cNvGrpSpPr>
            <a:grpSpLocks/>
          </p:cNvGrpSpPr>
          <p:nvPr/>
        </p:nvGrpSpPr>
        <p:grpSpPr bwMode="auto">
          <a:xfrm>
            <a:off x="7648575" y="2047875"/>
            <a:ext cx="123825" cy="114300"/>
            <a:chOff x="4806" y="2082"/>
            <a:chExt cx="78" cy="72"/>
          </a:xfrm>
        </p:grpSpPr>
        <p:sp>
          <p:nvSpPr>
            <p:cNvPr id="19486" name="Line 17"/>
            <p:cNvSpPr>
              <a:spLocks noChangeShapeType="1"/>
            </p:cNvSpPr>
            <p:nvPr/>
          </p:nvSpPr>
          <p:spPr bwMode="auto">
            <a:xfrm>
              <a:off x="4806" y="2082"/>
              <a:ext cx="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Line 18"/>
            <p:cNvSpPr>
              <a:spLocks noChangeShapeType="1"/>
            </p:cNvSpPr>
            <p:nvPr/>
          </p:nvSpPr>
          <p:spPr bwMode="auto">
            <a:xfrm>
              <a:off x="4884" y="2082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7" name="Line 19"/>
          <p:cNvSpPr>
            <a:spLocks noChangeShapeType="1"/>
          </p:cNvSpPr>
          <p:nvPr/>
        </p:nvSpPr>
        <p:spPr bwMode="auto">
          <a:xfrm>
            <a:off x="7610475" y="14954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468" name="Group 20"/>
          <p:cNvGrpSpPr>
            <a:grpSpLocks/>
          </p:cNvGrpSpPr>
          <p:nvPr/>
        </p:nvGrpSpPr>
        <p:grpSpPr bwMode="auto">
          <a:xfrm>
            <a:off x="7724775" y="1397000"/>
            <a:ext cx="85725" cy="146050"/>
            <a:chOff x="4866" y="1672"/>
            <a:chExt cx="54" cy="92"/>
          </a:xfrm>
        </p:grpSpPr>
        <p:sp>
          <p:nvSpPr>
            <p:cNvPr id="19484" name="Line 21"/>
            <p:cNvSpPr>
              <a:spLocks noChangeShapeType="1"/>
            </p:cNvSpPr>
            <p:nvPr/>
          </p:nvSpPr>
          <p:spPr bwMode="auto">
            <a:xfrm>
              <a:off x="4866" y="1712"/>
              <a:ext cx="44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22"/>
            <p:cNvSpPr>
              <a:spLocks noChangeShapeType="1"/>
            </p:cNvSpPr>
            <p:nvPr/>
          </p:nvSpPr>
          <p:spPr bwMode="auto">
            <a:xfrm flipV="1">
              <a:off x="4868" y="1672"/>
              <a:ext cx="52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9" name="Text Box 23"/>
          <p:cNvSpPr txBox="1">
            <a:spLocks noChangeArrowheads="1"/>
          </p:cNvSpPr>
          <p:nvPr/>
        </p:nvSpPr>
        <p:spPr bwMode="auto">
          <a:xfrm>
            <a:off x="381000" y="2971800"/>
            <a:ext cx="617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9470" name="Line 24"/>
          <p:cNvSpPr>
            <a:spLocks noChangeShapeType="1"/>
          </p:cNvSpPr>
          <p:nvPr/>
        </p:nvSpPr>
        <p:spPr bwMode="auto">
          <a:xfrm flipH="1">
            <a:off x="7543800" y="1079500"/>
            <a:ext cx="15240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1" name="Line 25"/>
          <p:cNvSpPr>
            <a:spLocks noChangeShapeType="1"/>
          </p:cNvSpPr>
          <p:nvPr/>
        </p:nvSpPr>
        <p:spPr bwMode="auto">
          <a:xfrm flipH="1">
            <a:off x="8077200" y="1676400"/>
            <a:ext cx="15240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2" name="Line 26"/>
          <p:cNvSpPr>
            <a:spLocks noChangeShapeType="1"/>
          </p:cNvSpPr>
          <p:nvPr/>
        </p:nvSpPr>
        <p:spPr bwMode="auto">
          <a:xfrm>
            <a:off x="72390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3" name="Line 27"/>
          <p:cNvSpPr>
            <a:spLocks noChangeShapeType="1"/>
          </p:cNvSpPr>
          <p:nvPr/>
        </p:nvSpPr>
        <p:spPr bwMode="auto">
          <a:xfrm>
            <a:off x="80010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4" name="Text Box 28"/>
          <p:cNvSpPr txBox="1">
            <a:spLocks noChangeArrowheads="1"/>
          </p:cNvSpPr>
          <p:nvPr/>
        </p:nvSpPr>
        <p:spPr bwMode="auto">
          <a:xfrm>
            <a:off x="7642225" y="1541463"/>
            <a:ext cx="317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5" name="Oval 29"/>
          <p:cNvSpPr>
            <a:spLocks noChangeArrowheads="1"/>
          </p:cNvSpPr>
          <p:nvPr/>
        </p:nvSpPr>
        <p:spPr bwMode="auto">
          <a:xfrm>
            <a:off x="7591425" y="16478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9476" name="Oval 30"/>
          <p:cNvSpPr>
            <a:spLocks noChangeArrowheads="1"/>
          </p:cNvSpPr>
          <p:nvPr/>
        </p:nvSpPr>
        <p:spPr bwMode="auto">
          <a:xfrm>
            <a:off x="6667500" y="704850"/>
            <a:ext cx="1981200" cy="19812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9477" name="Rectangle 31"/>
          <p:cNvSpPr>
            <a:spLocks noChangeArrowheads="1"/>
          </p:cNvSpPr>
          <p:nvPr/>
        </p:nvSpPr>
        <p:spPr bwMode="auto">
          <a:xfrm>
            <a:off x="914400" y="609600"/>
            <a:ext cx="5448300" cy="1390652"/>
          </a:xfrm>
          <a:prstGeom prst="rect">
            <a:avLst/>
          </a:prstGeom>
          <a:noFill/>
          <a:ln w="57150" cmpd="thinThick">
            <a:solidFill>
              <a:srgbClr val="0033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endParaRPr lang="en-US" altLang="en-US" dirty="0">
              <a:solidFill>
                <a:srgbClr val="003399"/>
              </a:solidFill>
            </a:endParaRPr>
          </a:p>
        </p:txBody>
      </p:sp>
      <p:sp>
        <p:nvSpPr>
          <p:cNvPr id="19478" name="Text Box 32"/>
          <p:cNvSpPr txBox="1">
            <a:spLocks noChangeArrowheads="1"/>
          </p:cNvSpPr>
          <p:nvPr/>
        </p:nvSpPr>
        <p:spPr bwMode="auto">
          <a:xfrm>
            <a:off x="990600" y="685800"/>
            <a:ext cx="5334000" cy="1200329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9" name="Text Box 23"/>
          <p:cNvSpPr txBox="1">
            <a:spLocks noChangeArrowheads="1"/>
          </p:cNvSpPr>
          <p:nvPr/>
        </p:nvSpPr>
        <p:spPr bwMode="auto">
          <a:xfrm>
            <a:off x="381000" y="2971800"/>
            <a:ext cx="617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2" name="Text Box 115"/>
          <p:cNvSpPr txBox="1">
            <a:spLocks noChangeArrowheads="1"/>
          </p:cNvSpPr>
          <p:nvPr/>
        </p:nvSpPr>
        <p:spPr bwMode="auto">
          <a:xfrm>
            <a:off x="914400" y="381000"/>
            <a:ext cx="7162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defTabSz="912813">
              <a:spcBef>
                <a:spcPct val="50000"/>
              </a:spcBef>
            </a:pPr>
            <a:r>
              <a:rPr lang="en-US" sz="2000" dirty="0"/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, B, 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1417838"/>
            <a:ext cx="3557587" cy="208511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15008" y="4293255"/>
            <a:ext cx="69615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7610475" y="2333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2286000"/>
            <a:ext cx="421005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Line 4"/>
          <p:cNvSpPr>
            <a:spLocks noChangeShapeType="1"/>
          </p:cNvSpPr>
          <p:nvPr/>
        </p:nvSpPr>
        <p:spPr bwMode="auto">
          <a:xfrm rot="7250423">
            <a:off x="4801393" y="2342357"/>
            <a:ext cx="303213" cy="1949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V="1">
            <a:off x="4164013" y="4130675"/>
            <a:ext cx="12192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1714500" y="2574925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Tam giaùc noäi tieáp ñöôøng troøn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143000" y="4419600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Ñöôøng troøn ngoaïi tieáp tam giaùc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nimBg="1"/>
      <p:bldP spid="48133" grpId="0" animBg="1"/>
      <p:bldP spid="48134" grpId="0"/>
      <p:bldP spid="481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7584" y="1772816"/>
            <a:ext cx="777686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Aft>
                <a:spcPts val="0"/>
              </a:spcAft>
            </a:pPr>
            <a:endParaRPr lang="en-US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lang="en-US" sz="2800" dirty="0">
              <a:solidFill>
                <a:srgbClr val="0000CC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800" dirty="0">
              <a:solidFill>
                <a:srgbClr val="0000CC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-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: Qua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ượ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79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Line 2"/>
          <p:cNvSpPr>
            <a:spLocks noChangeShapeType="1"/>
          </p:cNvSpPr>
          <p:nvPr/>
        </p:nvSpPr>
        <p:spPr bwMode="auto">
          <a:xfrm>
            <a:off x="6419850" y="3048000"/>
            <a:ext cx="108585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23914" y="1222036"/>
            <a:ext cx="50282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ho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9156" name="Oval 4"/>
          <p:cNvSpPr>
            <a:spLocks noChangeArrowheads="1"/>
          </p:cNvSpPr>
          <p:nvPr/>
        </p:nvSpPr>
        <p:spPr bwMode="auto">
          <a:xfrm>
            <a:off x="6429375" y="1981200"/>
            <a:ext cx="2057400" cy="20574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 flipV="1">
            <a:off x="7496175" y="3048000"/>
            <a:ext cx="9906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58" name="Oval 6"/>
          <p:cNvSpPr>
            <a:spLocks noChangeArrowheads="1"/>
          </p:cNvSpPr>
          <p:nvPr/>
        </p:nvSpPr>
        <p:spPr bwMode="auto">
          <a:xfrm>
            <a:off x="7473950" y="301625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7315200" y="3048000"/>
            <a:ext cx="3381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6019800" y="2800350"/>
            <a:ext cx="30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8467725" y="2790825"/>
            <a:ext cx="485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8442325" y="30067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9163" name="Oval 11"/>
          <p:cNvSpPr>
            <a:spLocks noChangeArrowheads="1"/>
          </p:cNvSpPr>
          <p:nvPr/>
        </p:nvSpPr>
        <p:spPr bwMode="auto">
          <a:xfrm>
            <a:off x="6388100" y="30099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9164" name="Line 12"/>
          <p:cNvSpPr>
            <a:spLocks noChangeShapeType="1"/>
          </p:cNvSpPr>
          <p:nvPr/>
        </p:nvSpPr>
        <p:spPr bwMode="auto">
          <a:xfrm flipH="1">
            <a:off x="6940550" y="2984500"/>
            <a:ext cx="63500" cy="114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 flipH="1">
            <a:off x="7981950" y="2997200"/>
            <a:ext cx="63500" cy="114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590550" y="2280059"/>
            <a:ext cx="560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.56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692150" y="2696001"/>
            <a:ext cx="43116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6962775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ình 56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1533525" y="3886200"/>
            <a:ext cx="1314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i="1" u="sng">
                <a:solidFill>
                  <a:srgbClr val="FF0000"/>
                </a:solidFill>
                <a:latin typeface=".VnTime" pitchFamily="34" charset="0"/>
              </a:rPr>
              <a:t>Gi¶i</a:t>
            </a: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727537" y="4451303"/>
            <a:ext cx="613808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qua 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, 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=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A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A = R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A’ = 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=&gt;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5"/>
          <p:cNvGrpSpPr>
            <a:grpSpLocks/>
          </p:cNvGrpSpPr>
          <p:nvPr/>
        </p:nvGrpSpPr>
        <p:grpSpPr bwMode="auto">
          <a:xfrm>
            <a:off x="571472" y="357166"/>
            <a:ext cx="719138" cy="576262"/>
            <a:chOff x="2057" y="862"/>
            <a:chExt cx="1549" cy="1351"/>
          </a:xfrm>
        </p:grpSpPr>
        <p:sp>
          <p:nvSpPr>
            <p:cNvPr id="21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4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27537" y="819261"/>
            <a:ext cx="7610503" cy="931863"/>
            <a:chOff x="571471" y="5377221"/>
            <a:chExt cx="7610503" cy="931863"/>
          </a:xfrm>
        </p:grpSpPr>
        <p:sp>
          <p:nvSpPr>
            <p:cNvPr id="4" name="Rectangle 3"/>
            <p:cNvSpPr/>
            <p:nvPr/>
          </p:nvSpPr>
          <p:spPr>
            <a:xfrm>
              <a:off x="687389" y="5455749"/>
              <a:ext cx="7358061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K</a:t>
              </a:r>
              <a:r>
                <a:rPr lang="en-US" sz="2400" b="1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ết</a:t>
              </a:r>
              <a:r>
                <a: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uận</a:t>
              </a:r>
              <a:r>
                <a:rPr lang="vi-VN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ối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ứ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ối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ứ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sz="2400" i="1" dirty="0"/>
            </a:p>
          </p:txBody>
        </p:sp>
        <p:sp>
          <p:nvSpPr>
            <p:cNvPr id="24" name="Rectangle 31"/>
            <p:cNvSpPr>
              <a:spLocks noChangeArrowheads="1"/>
            </p:cNvSpPr>
            <p:nvPr/>
          </p:nvSpPr>
          <p:spPr bwMode="auto">
            <a:xfrm>
              <a:off x="571471" y="5377221"/>
              <a:ext cx="7610503" cy="931863"/>
            </a:xfrm>
            <a:prstGeom prst="rect">
              <a:avLst/>
            </a:prstGeom>
            <a:noFill/>
            <a:ln w="57150" cmpd="thinThick">
              <a:solidFill>
                <a:srgbClr val="00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0033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779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2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20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2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20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/>
      <p:bldP spid="49155" grpId="0"/>
      <p:bldP spid="49155" grpId="1"/>
      <p:bldP spid="49157" grpId="0" animBg="1"/>
      <p:bldP spid="49159" grpId="0"/>
      <p:bldP spid="49160" grpId="0"/>
      <p:bldP spid="49161" grpId="0"/>
      <p:bldP spid="49164" grpId="0" animBg="1"/>
      <p:bldP spid="49165" grpId="0" animBg="1"/>
      <p:bldP spid="49166" grpId="0"/>
      <p:bldP spid="49166" grpId="1"/>
      <p:bldP spid="49167" grpId="0"/>
      <p:bldP spid="49167" grpId="1"/>
      <p:bldP spid="49168" grpId="0"/>
      <p:bldP spid="49170" grpId="0"/>
      <p:bldP spid="49170" grpId="1"/>
      <p:bldP spid="49171" grpId="0"/>
      <p:bldP spid="49171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6743700" y="3752850"/>
            <a:ext cx="14287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7467600" y="1981200"/>
            <a:ext cx="0" cy="20764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8" name="Oval 12"/>
          <p:cNvSpPr>
            <a:spLocks noChangeArrowheads="1"/>
          </p:cNvSpPr>
          <p:nvPr/>
        </p:nvSpPr>
        <p:spPr bwMode="auto">
          <a:xfrm>
            <a:off x="6429375" y="1981200"/>
            <a:ext cx="2057400" cy="20574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467600" y="3629025"/>
            <a:ext cx="123825" cy="123825"/>
            <a:chOff x="4704" y="2286"/>
            <a:chExt cx="78" cy="78"/>
          </a:xfrm>
        </p:grpSpPr>
        <p:sp>
          <p:nvSpPr>
            <p:cNvPr id="4150" name="Line 14"/>
            <p:cNvSpPr>
              <a:spLocks noChangeShapeType="1"/>
            </p:cNvSpPr>
            <p:nvPr/>
          </p:nvSpPr>
          <p:spPr bwMode="auto">
            <a:xfrm>
              <a:off x="4704" y="2286"/>
              <a:ext cx="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Line 15"/>
            <p:cNvSpPr>
              <a:spLocks noChangeShapeType="1"/>
            </p:cNvSpPr>
            <p:nvPr/>
          </p:nvSpPr>
          <p:spPr bwMode="auto">
            <a:xfrm>
              <a:off x="4782" y="2286"/>
              <a:ext cx="0" cy="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296025" y="3543304"/>
            <a:ext cx="508000" cy="461963"/>
            <a:chOff x="3966" y="2232"/>
            <a:chExt cx="320" cy="291"/>
          </a:xfrm>
        </p:grpSpPr>
        <p:sp>
          <p:nvSpPr>
            <p:cNvPr id="4148" name="Oval 17"/>
            <p:cNvSpPr>
              <a:spLocks noChangeArrowheads="1"/>
            </p:cNvSpPr>
            <p:nvPr/>
          </p:nvSpPr>
          <p:spPr bwMode="auto">
            <a:xfrm>
              <a:off x="4230" y="233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4149" name="Text Box 18"/>
            <p:cNvSpPr txBox="1">
              <a:spLocks noChangeArrowheads="1"/>
            </p:cNvSpPr>
            <p:nvPr/>
          </p:nvSpPr>
          <p:spPr bwMode="auto">
            <a:xfrm>
              <a:off x="3966" y="2232"/>
              <a:ext cx="22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8134350" y="3524254"/>
            <a:ext cx="600075" cy="461963"/>
            <a:chOff x="5124" y="2220"/>
            <a:chExt cx="378" cy="291"/>
          </a:xfrm>
        </p:grpSpPr>
        <p:sp>
          <p:nvSpPr>
            <p:cNvPr id="4146" name="Oval 20"/>
            <p:cNvSpPr>
              <a:spLocks noChangeArrowheads="1"/>
            </p:cNvSpPr>
            <p:nvPr/>
          </p:nvSpPr>
          <p:spPr bwMode="auto">
            <a:xfrm>
              <a:off x="5124" y="233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4147" name="Text Box 21"/>
            <p:cNvSpPr txBox="1">
              <a:spLocks noChangeArrowheads="1"/>
            </p:cNvSpPr>
            <p:nvPr/>
          </p:nvSpPr>
          <p:spPr bwMode="auto">
            <a:xfrm>
              <a:off x="5160" y="2220"/>
              <a:ext cx="34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198" name="Line 22"/>
          <p:cNvSpPr>
            <a:spLocks noChangeShapeType="1"/>
          </p:cNvSpPr>
          <p:nvPr/>
        </p:nvSpPr>
        <p:spPr bwMode="auto">
          <a:xfrm flipH="1">
            <a:off x="7153275" y="3676650"/>
            <a:ext cx="66675" cy="142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H="1">
            <a:off x="7753350" y="3676650"/>
            <a:ext cx="66675" cy="142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7286625" y="1600200"/>
            <a:ext cx="323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6905625" y="4352925"/>
            <a:ext cx="1238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</a:t>
            </a:r>
          </a:p>
        </p:txBody>
      </p:sp>
      <p:sp>
        <p:nvSpPr>
          <p:cNvPr id="50203" name="Text Box 27"/>
          <p:cNvSpPr txBox="1">
            <a:spLocks noChangeArrowheads="1"/>
          </p:cNvSpPr>
          <p:nvPr/>
        </p:nvSpPr>
        <p:spPr bwMode="auto">
          <a:xfrm>
            <a:off x="626268" y="580214"/>
            <a:ext cx="78914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663688" y="1599520"/>
            <a:ext cx="5100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AB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.57)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355962" y="2099674"/>
            <a:ext cx="51190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1958067" y="2938019"/>
            <a:ext cx="74567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i="1" u="sng" dirty="0" err="1">
                <a:solidFill>
                  <a:srgbClr val="FF0000"/>
                </a:solidFill>
                <a:latin typeface=".VnTime" pitchFamily="34" charset="0"/>
              </a:rPr>
              <a:t>Gi¶i</a:t>
            </a:r>
            <a:endParaRPr lang="en-US" altLang="en-US" sz="2400" b="1" i="1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4098" name="Object 35"/>
          <p:cNvGraphicFramePr>
            <a:graphicFrameLocks noChangeAspect="1"/>
          </p:cNvGraphicFramePr>
          <p:nvPr/>
        </p:nvGraphicFramePr>
        <p:xfrm>
          <a:off x="4483100" y="32829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3" imgW="177646" imgH="291847" progId="Equation.DSMT4">
                  <p:embed/>
                </p:oleObj>
              </mc:Choice>
              <mc:Fallback>
                <p:oleObj name="Equation" r:id="rId3" imgW="177646" imgH="29184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82950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7324725" y="3979217"/>
            <a:ext cx="360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7419975" y="2667003"/>
            <a:ext cx="428625" cy="461963"/>
            <a:chOff x="4680" y="1688"/>
            <a:chExt cx="270" cy="291"/>
          </a:xfrm>
        </p:grpSpPr>
        <p:sp>
          <p:nvSpPr>
            <p:cNvPr id="4144" name="Oval 41"/>
            <p:cNvSpPr>
              <a:spLocks noChangeArrowheads="1"/>
            </p:cNvSpPr>
            <p:nvPr/>
          </p:nvSpPr>
          <p:spPr bwMode="auto">
            <a:xfrm>
              <a:off x="4680" y="1876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4145" name="Text Box 42"/>
            <p:cNvSpPr txBox="1">
              <a:spLocks noChangeArrowheads="1"/>
            </p:cNvSpPr>
            <p:nvPr/>
          </p:nvSpPr>
          <p:spPr bwMode="auto">
            <a:xfrm>
              <a:off x="4698" y="1688"/>
              <a:ext cx="2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355826" y="3531577"/>
            <a:ext cx="586876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’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AB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C’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=&gt;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C’ = OC = R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=&gt;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’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5"/>
          <p:cNvGrpSpPr>
            <a:grpSpLocks/>
          </p:cNvGrpSpPr>
          <p:nvPr/>
        </p:nvGrpSpPr>
        <p:grpSpPr bwMode="auto">
          <a:xfrm>
            <a:off x="428596" y="428604"/>
            <a:ext cx="719138" cy="576262"/>
            <a:chOff x="2057" y="862"/>
            <a:chExt cx="1549" cy="1351"/>
          </a:xfrm>
        </p:grpSpPr>
        <p:sp>
          <p:nvSpPr>
            <p:cNvPr id="31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5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66748" y="5400326"/>
            <a:ext cx="7610503" cy="931863"/>
            <a:chOff x="571471" y="5377221"/>
            <a:chExt cx="7610503" cy="931863"/>
          </a:xfrm>
        </p:grpSpPr>
        <p:sp>
          <p:nvSpPr>
            <p:cNvPr id="35" name="Rectangle 34"/>
            <p:cNvSpPr/>
            <p:nvPr/>
          </p:nvSpPr>
          <p:spPr>
            <a:xfrm>
              <a:off x="687389" y="5455749"/>
              <a:ext cx="7358061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vi-VN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K</a:t>
              </a:r>
              <a:r>
                <a:rPr lang="en-US" sz="2400" b="1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ết</a:t>
              </a:r>
              <a:r>
                <a:rPr lang="en-US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uận</a:t>
              </a:r>
              <a:r>
                <a:rPr lang="vi-VN" sz="2400" b="1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  <a:r>
                <a:rPr lang="vi-VN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 tròn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 trục đối </a:t>
              </a:r>
              <a:r>
                <a:rPr lang="vi-VN" sz="2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ứng.</a:t>
              </a:r>
              <a:r>
                <a:rPr lang="en-US" sz="2400" i="1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B</a:t>
              </a:r>
              <a:r>
                <a:rPr lang="vi-VN" sz="2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ất cứ đường kính nào cũng là trục đối xứng của đường tròn.</a:t>
              </a:r>
              <a:endPara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571471" y="5377221"/>
              <a:ext cx="7610503" cy="931863"/>
            </a:xfrm>
            <a:prstGeom prst="rect">
              <a:avLst/>
            </a:prstGeom>
            <a:noFill/>
            <a:ln w="57150" cmpd="thinThick">
              <a:solidFill>
                <a:srgbClr val="00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0033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336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nimBg="1"/>
      <p:bldP spid="50181" grpId="0" animBg="1"/>
      <p:bldP spid="50188" grpId="0" animBg="1"/>
      <p:bldP spid="50198" grpId="0" animBg="1"/>
      <p:bldP spid="50199" grpId="0" animBg="1"/>
      <p:bldP spid="50200" grpId="0"/>
      <p:bldP spid="50202" grpId="0"/>
      <p:bldP spid="50203" grpId="0"/>
      <p:bldP spid="50204" grpId="0"/>
      <p:bldP spid="50205" grpId="0"/>
      <p:bldP spid="50206" grpId="0"/>
      <p:bldP spid="50215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914400" y="609600"/>
            <a:ext cx="7543800" cy="13234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(</a:t>
            </a: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00)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smtClean="0">
                <a:solidFill>
                  <a:srgbClr val="3333CC"/>
                </a:solidFill>
                <a:latin typeface="Arial" pitchFamily="34" charset="0"/>
                <a:cs typeface="Times New Roman" pitchFamily="18" charset="0"/>
              </a:rPr>
              <a:t>         </a:t>
            </a:r>
            <a:r>
              <a:rPr lang="en-US" sz="2800" kern="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24579" name="Picture 15" descr="tamdoixu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2714620"/>
            <a:ext cx="175260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16" descr="Ot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0694" y="2643182"/>
            <a:ext cx="17843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1643042" y="4572008"/>
            <a:ext cx="2412840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endParaRPr lang="en-US" sz="2400" b="1" kern="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endParaRPr lang="en-US" sz="2400" b="1" kern="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357818" y="4714884"/>
            <a:ext cx="2412841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0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kern="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endParaRPr lang="en-US" sz="2800" b="1" kern="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5286380" y="2143116"/>
            <a:ext cx="2140331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m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m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endParaRPr lang="en-US" sz="2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000100" y="2143116"/>
            <a:ext cx="3494867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m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m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2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798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2828700" y="2513948"/>
            <a:ext cx="2520280" cy="1512168"/>
            <a:chOff x="2844214" y="2568363"/>
            <a:chExt cx="2520280" cy="1512168"/>
          </a:xfrm>
        </p:grpSpPr>
        <p:sp>
          <p:nvSpPr>
            <p:cNvPr id="2" name="Rectangle 1"/>
            <p:cNvSpPr/>
            <p:nvPr/>
          </p:nvSpPr>
          <p:spPr bwMode="auto">
            <a:xfrm>
              <a:off x="2863596" y="2568363"/>
              <a:ext cx="2486162" cy="1512168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rgbClr val="CC0066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2844214" y="2585783"/>
              <a:ext cx="2520280" cy="147732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nl-NL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Ự XÁC ĐỊNH ĐƯỜNG TRÒN.</a:t>
              </a:r>
              <a:endParaRPr lang="en-US" dirty="0"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nl-NL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TÍNH  CHẤT ĐỐI XỨNG CỦA ĐƯỜNG TRÒN</a:t>
              </a:r>
              <a:endParaRPr lang="en-US" dirty="0"/>
            </a:p>
          </p:txBody>
        </p:sp>
      </p:grpSp>
      <p:cxnSp>
        <p:nvCxnSpPr>
          <p:cNvPr id="13" name="Elbow Connector 12"/>
          <p:cNvCxnSpPr/>
          <p:nvPr/>
        </p:nvCxnSpPr>
        <p:spPr bwMode="auto">
          <a:xfrm rot="5400000" flipH="1" flipV="1">
            <a:off x="4885489" y="1989957"/>
            <a:ext cx="596897" cy="34993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grpSp>
        <p:nvGrpSpPr>
          <p:cNvPr id="73" name="Group 72"/>
          <p:cNvGrpSpPr/>
          <p:nvPr/>
        </p:nvGrpSpPr>
        <p:grpSpPr>
          <a:xfrm>
            <a:off x="4995518" y="1029571"/>
            <a:ext cx="1935687" cy="792088"/>
            <a:chOff x="4995518" y="1029571"/>
            <a:chExt cx="1935687" cy="792088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4995518" y="1029571"/>
              <a:ext cx="1935687" cy="79208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220072" y="1102449"/>
              <a:ext cx="157564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1. </a:t>
              </a:r>
              <a:r>
                <a:rPr lang="vi-VN" b="1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Nhắc </a:t>
              </a:r>
              <a:r>
                <a:rPr lang="vi-VN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lại về đường tròn</a:t>
              </a:r>
              <a:endParaRPr lang="en-US" dirty="0"/>
            </a:p>
          </p:txBody>
        </p:sp>
      </p:grpSp>
      <p:cxnSp>
        <p:nvCxnSpPr>
          <p:cNvPr id="18" name="Elbow Connector 17"/>
          <p:cNvCxnSpPr>
            <a:stCxn id="14" idx="0"/>
          </p:cNvCxnSpPr>
          <p:nvPr/>
        </p:nvCxnSpPr>
        <p:spPr bwMode="auto">
          <a:xfrm rot="5400000" flipH="1" flipV="1">
            <a:off x="6431393" y="296676"/>
            <a:ext cx="264864" cy="1200927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sp>
        <p:nvSpPr>
          <p:cNvPr id="19" name="TextBox 18"/>
          <p:cNvSpPr txBox="1"/>
          <p:nvPr/>
        </p:nvSpPr>
        <p:spPr>
          <a:xfrm>
            <a:off x="7164288" y="374584"/>
            <a:ext cx="15206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329419" y="6023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28991"/>
              </p:ext>
            </p:extLst>
          </p:nvPr>
        </p:nvGraphicFramePr>
        <p:xfrm>
          <a:off x="7580198" y="671785"/>
          <a:ext cx="730296" cy="74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Bitmap Image" r:id="rId3" imgW="1561905" imgH="1590897" progId="PBrush">
                  <p:embed/>
                </p:oleObj>
              </mc:Choice>
              <mc:Fallback>
                <p:oleObj name="Bitmap Image" r:id="rId3" imgW="1561905" imgH="1590897" progId="PBrush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198" y="671785"/>
                        <a:ext cx="730296" cy="744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16" idx="2"/>
          </p:cNvCxnSpPr>
          <p:nvPr/>
        </p:nvCxnSpPr>
        <p:spPr bwMode="auto">
          <a:xfrm rot="16200000" flipH="1">
            <a:off x="6358051" y="1398624"/>
            <a:ext cx="456082" cy="1156394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sp>
        <p:nvSpPr>
          <p:cNvPr id="25" name="TextBox 24"/>
          <p:cNvSpPr txBox="1"/>
          <p:nvPr/>
        </p:nvSpPr>
        <p:spPr>
          <a:xfrm>
            <a:off x="7200291" y="1876755"/>
            <a:ext cx="15292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6139117" y="25846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8457"/>
              </p:ext>
            </p:extLst>
          </p:nvPr>
        </p:nvGraphicFramePr>
        <p:xfrm>
          <a:off x="6147646" y="2518323"/>
          <a:ext cx="2672826" cy="96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Bitmap Image" r:id="rId5" imgW="5249008" imgH="1886213" progId="PBrush">
                  <p:embed/>
                </p:oleObj>
              </mc:Choice>
              <mc:Fallback>
                <p:oleObj name="Bitmap Image" r:id="rId5" imgW="5249008" imgH="1886213" progId="PBrush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646" y="2518323"/>
                        <a:ext cx="2672826" cy="96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Elbow Connector 29"/>
          <p:cNvCxnSpPr/>
          <p:nvPr/>
        </p:nvCxnSpPr>
        <p:spPr bwMode="auto">
          <a:xfrm rot="16200000" flipH="1">
            <a:off x="4945654" y="4120699"/>
            <a:ext cx="534407" cy="357983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grpSp>
        <p:nvGrpSpPr>
          <p:cNvPr id="34" name="Group 33"/>
          <p:cNvGrpSpPr/>
          <p:nvPr/>
        </p:nvGrpSpPr>
        <p:grpSpPr>
          <a:xfrm>
            <a:off x="4840358" y="4610706"/>
            <a:ext cx="1955360" cy="720080"/>
            <a:chOff x="5652120" y="5013176"/>
            <a:chExt cx="1955360" cy="720080"/>
          </a:xfrm>
        </p:grpSpPr>
        <p:sp>
          <p:nvSpPr>
            <p:cNvPr id="31" name="Rounded Rectangle 30"/>
            <p:cNvSpPr/>
            <p:nvPr/>
          </p:nvSpPr>
          <p:spPr bwMode="auto">
            <a:xfrm>
              <a:off x="5652120" y="5013176"/>
              <a:ext cx="1928078" cy="720080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807280" y="5048974"/>
              <a:ext cx="18002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2. </a:t>
              </a:r>
              <a:r>
                <a:rPr lang="vi-VN" b="1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Cách </a:t>
              </a:r>
              <a:r>
                <a:rPr lang="vi-VN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xác định đường tròn</a:t>
              </a:r>
              <a:endParaRPr lang="en-US" dirty="0"/>
            </a:p>
          </p:txBody>
        </p:sp>
      </p:grpSp>
      <p:cxnSp>
        <p:nvCxnSpPr>
          <p:cNvPr id="38" name="Elbow Connector 37"/>
          <p:cNvCxnSpPr>
            <a:stCxn id="31" idx="0"/>
          </p:cNvCxnSpPr>
          <p:nvPr/>
        </p:nvCxnSpPr>
        <p:spPr bwMode="auto">
          <a:xfrm rot="5400000" flipH="1" flipV="1">
            <a:off x="5843483" y="4309156"/>
            <a:ext cx="262464" cy="340636"/>
          </a:xfrm>
          <a:prstGeom prst="bent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sp>
        <p:nvSpPr>
          <p:cNvPr id="40" name="Rectangle 39"/>
          <p:cNvSpPr/>
          <p:nvPr/>
        </p:nvSpPr>
        <p:spPr>
          <a:xfrm>
            <a:off x="6297310" y="4092770"/>
            <a:ext cx="23695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000" dirty="0"/>
          </a:p>
        </p:txBody>
      </p:sp>
      <p:sp>
        <p:nvSpPr>
          <p:cNvPr id="43" name="Rectangle 42"/>
          <p:cNvSpPr/>
          <p:nvPr/>
        </p:nvSpPr>
        <p:spPr>
          <a:xfrm>
            <a:off x="7126340" y="4566895"/>
            <a:ext cx="179087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endParaRPr lang="en-US" sz="2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endParaRPr lang="en-US" sz="2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000" dirty="0"/>
          </a:p>
        </p:txBody>
      </p:sp>
      <p:cxnSp>
        <p:nvCxnSpPr>
          <p:cNvPr id="45" name="Straight Arrow Connector 44"/>
          <p:cNvCxnSpPr>
            <a:stCxn id="31" idx="3"/>
          </p:cNvCxnSpPr>
          <p:nvPr/>
        </p:nvCxnSpPr>
        <p:spPr bwMode="auto">
          <a:xfrm flipV="1">
            <a:off x="6768436" y="4941168"/>
            <a:ext cx="395852" cy="295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cxnSp>
        <p:nvCxnSpPr>
          <p:cNvPr id="47" name="Straight Arrow Connector 46"/>
          <p:cNvCxnSpPr>
            <a:stCxn id="31" idx="2"/>
          </p:cNvCxnSpPr>
          <p:nvPr/>
        </p:nvCxnSpPr>
        <p:spPr bwMode="auto">
          <a:xfrm>
            <a:off x="5804397" y="5330786"/>
            <a:ext cx="0" cy="296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sp>
        <p:nvSpPr>
          <p:cNvPr id="48" name="Rectangle 47"/>
          <p:cNvSpPr/>
          <p:nvPr/>
        </p:nvSpPr>
        <p:spPr>
          <a:xfrm>
            <a:off x="4427984" y="5627374"/>
            <a:ext cx="34154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Qua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ợc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000" dirty="0"/>
          </a:p>
        </p:txBody>
      </p:sp>
      <p:cxnSp>
        <p:nvCxnSpPr>
          <p:cNvPr id="53" name="Elbow Connector 52"/>
          <p:cNvCxnSpPr/>
          <p:nvPr/>
        </p:nvCxnSpPr>
        <p:spPr bwMode="auto">
          <a:xfrm rot="16200000" flipV="1">
            <a:off x="2680023" y="1969523"/>
            <a:ext cx="560827" cy="41429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cxnSp>
        <p:nvCxnSpPr>
          <p:cNvPr id="57" name="Elbow Connector 56"/>
          <p:cNvCxnSpPr/>
          <p:nvPr/>
        </p:nvCxnSpPr>
        <p:spPr bwMode="auto">
          <a:xfrm rot="5400000">
            <a:off x="2606737" y="4049912"/>
            <a:ext cx="563572" cy="558123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prstShdw prst="shdw18" dist="17961" dir="13500000">
              <a:schemeClr val="tx1">
                <a:gamma/>
                <a:shade val="60000"/>
                <a:invGamma/>
              </a:schemeClr>
            </a:prstShdw>
          </a:effectLst>
        </p:spPr>
      </p:cxnSp>
      <p:grpSp>
        <p:nvGrpSpPr>
          <p:cNvPr id="72" name="Group 71"/>
          <p:cNvGrpSpPr/>
          <p:nvPr/>
        </p:nvGrpSpPr>
        <p:grpSpPr>
          <a:xfrm>
            <a:off x="1587287" y="4646504"/>
            <a:ext cx="1793120" cy="753936"/>
            <a:chOff x="1587808" y="4760476"/>
            <a:chExt cx="1793120" cy="753936"/>
          </a:xfrm>
        </p:grpSpPr>
        <p:sp>
          <p:nvSpPr>
            <p:cNvPr id="58" name="Rounded Rectangle 57"/>
            <p:cNvSpPr/>
            <p:nvPr/>
          </p:nvSpPr>
          <p:spPr bwMode="auto">
            <a:xfrm>
              <a:off x="1624786" y="4760476"/>
              <a:ext cx="1656182" cy="75393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587808" y="4931876"/>
              <a:ext cx="17931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vi-VN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Tâm đối xứng</a:t>
              </a:r>
              <a:endParaRPr lang="en-US" sz="18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869661" y="1028741"/>
            <a:ext cx="1839690" cy="829026"/>
            <a:chOff x="1869661" y="1028741"/>
            <a:chExt cx="1839690" cy="829026"/>
          </a:xfrm>
        </p:grpSpPr>
        <p:sp>
          <p:nvSpPr>
            <p:cNvPr id="55" name="Rounded Rectangle 54"/>
            <p:cNvSpPr/>
            <p:nvPr/>
          </p:nvSpPr>
          <p:spPr bwMode="auto">
            <a:xfrm>
              <a:off x="1869661" y="1028741"/>
              <a:ext cx="1800200" cy="829026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prstShdw prst="shdw18" dist="17961" dir="135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1907704" y="1280430"/>
              <a:ext cx="18016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. </a:t>
              </a:r>
              <a:r>
                <a:rPr lang="vi-VN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ục đối xứng</a:t>
              </a:r>
              <a:endParaRPr lang="en-US" sz="18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8" name="Picture 6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535" y="5419183"/>
            <a:ext cx="1307577" cy="1013672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9978" y="740855"/>
            <a:ext cx="1538284" cy="1404797"/>
          </a:xfrm>
          <a:prstGeom prst="rect">
            <a:avLst/>
          </a:prstGeom>
        </p:spPr>
      </p:pic>
      <p:sp>
        <p:nvSpPr>
          <p:cNvPr id="76" name="TextBox 3"/>
          <p:cNvSpPr txBox="1">
            <a:spLocks noChangeArrowheads="1"/>
          </p:cNvSpPr>
          <p:nvPr/>
        </p:nvSpPr>
        <p:spPr bwMode="auto">
          <a:xfrm>
            <a:off x="667592" y="159612"/>
            <a:ext cx="4114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Khaùi</a:t>
            </a:r>
            <a:r>
              <a:rPr lang="en-US" altLang="en-US" sz="32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quaùt</a:t>
            </a:r>
            <a:r>
              <a:rPr lang="en-US" altLang="en-US" sz="32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laïi</a:t>
            </a:r>
            <a:r>
              <a:rPr lang="en-US" altLang="en-US" sz="32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baøi</a:t>
            </a:r>
            <a:r>
              <a:rPr lang="en-US" altLang="en-US" sz="32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VNI-Times" pitchFamily="2" charset="0"/>
              </a:rPr>
              <a:t>hoïc</a:t>
            </a:r>
            <a:endParaRPr lang="en-US" altLang="en-US" sz="3200" b="1" dirty="0">
              <a:solidFill>
                <a:srgbClr val="0000CC"/>
              </a:solidFill>
              <a:latin typeface="VNI-Times" pitchFamily="2" charset="0"/>
            </a:endParaRPr>
          </a:p>
        </p:txBody>
      </p:sp>
      <p:pic>
        <p:nvPicPr>
          <p:cNvPr id="41" name="Picture 19" descr="grnmed_b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153400" y="6421438"/>
            <a:ext cx="99060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49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40" grpId="0"/>
      <p:bldP spid="43" grpId="0"/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34163" y="2144713"/>
            <a:ext cx="2509837" cy="250031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0" y="4763"/>
            <a:ext cx="9144000" cy="4667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vi-V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ĐƯỜNG TRÒN</a:t>
            </a:r>
            <a:endParaRPr lang="vi-V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6858000" y="4722813"/>
            <a:ext cx="2117725" cy="461665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vi-VN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trống đồng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2426821" y="1565354"/>
            <a:ext cx="403860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xác định của đường tròn,                                                                                                                          các tính chất của đường tròn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2438399" y="2933700"/>
            <a:ext cx="4027021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đường thẳng và đường tròn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2438400" y="4229100"/>
            <a:ext cx="4027020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vi-V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hai đường tròn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2438399" y="5646003"/>
            <a:ext cx="4027021" cy="83099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vi-VN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giữa đường tròn           và tam giác</a:t>
            </a:r>
          </a:p>
        </p:txBody>
      </p:sp>
      <p:sp>
        <p:nvSpPr>
          <p:cNvPr id="4171" name="AutoShape 75"/>
          <p:cNvSpPr>
            <a:spLocks noChangeArrowheads="1"/>
          </p:cNvSpPr>
          <p:nvPr/>
        </p:nvSpPr>
        <p:spPr bwMode="auto">
          <a:xfrm>
            <a:off x="0" y="1345287"/>
            <a:ext cx="838200" cy="48768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</a:p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</a:t>
            </a:r>
          </a:p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algn="ctr" eaLnBrk="1" hangingPunct="1">
              <a:defRPr/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pPr algn="ctr" eaLnBrk="1" hangingPunct="1">
              <a:defRPr/>
            </a:pPr>
            <a:endParaRPr 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algn="ctr" eaLnBrk="1" hangingPunct="1">
              <a:defRPr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 algn="ctr" eaLnBrk="1" hangingPunct="1">
              <a:defRPr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Ò</a:t>
            </a:r>
          </a:p>
          <a:p>
            <a:pPr algn="ctr" eaLnBrk="1" hangingPunct="1">
              <a:defRPr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172" name="Oval 76"/>
          <p:cNvSpPr>
            <a:spLocks noChangeArrowheads="1"/>
          </p:cNvSpPr>
          <p:nvPr/>
        </p:nvSpPr>
        <p:spPr bwMode="auto">
          <a:xfrm>
            <a:off x="1066800" y="1295400"/>
            <a:ext cx="1293813" cy="1309688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1</a:t>
            </a:r>
          </a:p>
        </p:txBody>
      </p:sp>
      <p:sp>
        <p:nvSpPr>
          <p:cNvPr id="4174" name="Oval 78"/>
          <p:cNvSpPr>
            <a:spLocks noChangeArrowheads="1"/>
          </p:cNvSpPr>
          <p:nvPr/>
        </p:nvSpPr>
        <p:spPr bwMode="auto">
          <a:xfrm>
            <a:off x="1066800" y="4038600"/>
            <a:ext cx="1323975" cy="1341438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3</a:t>
            </a:r>
          </a:p>
        </p:txBody>
      </p:sp>
      <p:sp>
        <p:nvSpPr>
          <p:cNvPr id="4176" name="AutoShape 80"/>
          <p:cNvSpPr>
            <a:spLocks noChangeArrowheads="1"/>
          </p:cNvSpPr>
          <p:nvPr/>
        </p:nvSpPr>
        <p:spPr bwMode="auto">
          <a:xfrm>
            <a:off x="804863" y="1830388"/>
            <a:ext cx="261937" cy="3794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7" name="AutoShape 81"/>
          <p:cNvSpPr>
            <a:spLocks noChangeArrowheads="1"/>
          </p:cNvSpPr>
          <p:nvPr/>
        </p:nvSpPr>
        <p:spPr bwMode="auto">
          <a:xfrm>
            <a:off x="838200" y="3125788"/>
            <a:ext cx="261938" cy="3794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8" name="AutoShape 82"/>
          <p:cNvSpPr>
            <a:spLocks noChangeArrowheads="1"/>
          </p:cNvSpPr>
          <p:nvPr/>
        </p:nvSpPr>
        <p:spPr bwMode="auto">
          <a:xfrm>
            <a:off x="838200" y="4497388"/>
            <a:ext cx="261938" cy="3794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9" name="AutoShape 83"/>
          <p:cNvSpPr>
            <a:spLocks noChangeArrowheads="1"/>
          </p:cNvSpPr>
          <p:nvPr/>
        </p:nvSpPr>
        <p:spPr bwMode="auto">
          <a:xfrm>
            <a:off x="849313" y="5792788"/>
            <a:ext cx="261937" cy="3794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76"/>
          <p:cNvSpPr>
            <a:spLocks noChangeArrowheads="1"/>
          </p:cNvSpPr>
          <p:nvPr/>
        </p:nvSpPr>
        <p:spPr bwMode="auto">
          <a:xfrm>
            <a:off x="1066800" y="2667000"/>
            <a:ext cx="1293813" cy="1309688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2</a:t>
            </a:r>
          </a:p>
        </p:txBody>
      </p:sp>
      <p:sp>
        <p:nvSpPr>
          <p:cNvPr id="22" name="Oval 78"/>
          <p:cNvSpPr>
            <a:spLocks noChangeArrowheads="1"/>
          </p:cNvSpPr>
          <p:nvPr/>
        </p:nvSpPr>
        <p:spPr bwMode="auto">
          <a:xfrm>
            <a:off x="1066800" y="5440363"/>
            <a:ext cx="1323975" cy="1341437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vi-VN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3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3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3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4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3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750"/>
                            </p:stCondLst>
                            <p:childTnLst>
                              <p:par>
                                <p:cTn id="39" presetID="40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950"/>
                            </p:stCondLst>
                            <p:childTnLst>
                              <p:par>
                                <p:cTn id="45" presetID="2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500"/>
                                        <p:tgtEl>
                                          <p:spTgt spid="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950"/>
                            </p:stCondLst>
                            <p:childTnLst>
                              <p:par>
                                <p:cTn id="51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57" presetID="2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63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7850"/>
                            </p:stCondLst>
                            <p:childTnLst>
                              <p:par>
                                <p:cTn id="75" presetID="2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9850"/>
                            </p:stCondLst>
                            <p:childTnLst>
                              <p:par>
                                <p:cTn id="81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1700"/>
                            </p:stCondLst>
                            <p:childTnLst>
                              <p:par>
                                <p:cTn id="87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2950"/>
                            </p:stCondLst>
                            <p:childTnLst>
                              <p:par>
                                <p:cTn id="93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animBg="1"/>
      <p:bldP spid="4111" grpId="0" animBg="1"/>
      <p:bldP spid="4172" grpId="0" animBg="1"/>
      <p:bldP spid="4174" grpId="0" animBg="1"/>
      <p:bldP spid="4176" grpId="0" animBg="1"/>
      <p:bldP spid="4177" grpId="0" animBg="1"/>
      <p:bldP spid="4178" grpId="0" animBg="1"/>
      <p:bldP spid="4179" grpId="0" animBg="1"/>
      <p:bldP spid="21" grpId="0" animBg="1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08667" y="1247209"/>
            <a:ext cx="8254333" cy="4977763"/>
            <a:chOff x="273" y="1968"/>
            <a:chExt cx="5278" cy="1921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273" y="1990"/>
              <a:ext cx="1929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ọn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273" y="2516"/>
              <a:ext cx="1890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273" y="3072"/>
              <a:ext cx="1890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ù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433" y="1968"/>
              <a:ext cx="3118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ạ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à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2458" y="2390"/>
              <a:ext cx="3093" cy="32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ạ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458" y="2837"/>
              <a:ext cx="3093" cy="46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itchFamily="18" charset="0"/>
                </a:rPr>
                <a:t>6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ạ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ớ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2458" y="3426"/>
              <a:ext cx="3093" cy="46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itchFamily="18" charset="0"/>
                </a:rPr>
                <a:t>7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oạ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ỏ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62000" y="279777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-100).</a:t>
            </a:r>
            <a:r>
              <a:rPr lang="vi-V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nối mỗi ô ở cột trái với một ô ở cột phải để </a:t>
            </a:r>
            <a:r>
              <a:rPr lang="vi-V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</a:t>
            </a:r>
            <a:r>
              <a:rPr lang="vi-V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đúng:</a:t>
            </a: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3390901" y="1770824"/>
            <a:ext cx="723899" cy="1145820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3390901" y="3243693"/>
            <a:ext cx="723899" cy="745043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16"/>
          <p:cNvCxnSpPr>
            <a:cxnSpLocks noChangeShapeType="1"/>
            <a:endCxn id="8" idx="1"/>
          </p:cNvCxnSpPr>
          <p:nvPr/>
        </p:nvCxnSpPr>
        <p:spPr bwMode="auto">
          <a:xfrm flipV="1">
            <a:off x="3390901" y="1663103"/>
            <a:ext cx="495819" cy="2652130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" name="Picture 19" descr="grnmed_b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53400" y="6421438"/>
            <a:ext cx="99060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9095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28600" y="-762000"/>
            <a:ext cx="10363200" cy="9296400"/>
          </a:xfrm>
          <a:prstGeom prst="rect">
            <a:avLst/>
          </a:prstGeom>
          <a:noFill/>
        </p:spPr>
      </p:pic>
      <p:sp>
        <p:nvSpPr>
          <p:cNvPr id="10243" name="WordArt 3"/>
          <p:cNvSpPr>
            <a:spLocks noChangeArrowheads="1" noChangeShapeType="1" noTextEdit="1"/>
          </p:cNvSpPr>
          <p:nvPr/>
        </p:nvSpPr>
        <p:spPr bwMode="auto">
          <a:xfrm>
            <a:off x="1219200" y="1196625"/>
            <a:ext cx="7315200" cy="914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25279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kern="1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b="1" kern="1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kern="10" dirty="0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kern="10" dirty="0" err="1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600" b="1" kern="1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5" name="Picture 5" descr="14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6200" y="5562600"/>
            <a:ext cx="1990725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685800" y="2209800"/>
            <a:ext cx="4267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Tx/>
              <a:buChar char="-"/>
            </a:pP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Học </a:t>
            </a: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thuộc lí thuyết.</a:t>
            </a:r>
          </a:p>
          <a:p>
            <a:pPr eaLnBrk="1" hangingPunct="1">
              <a:buFontTx/>
              <a:buChar char="-"/>
            </a:pP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Làm các bài tập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,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3,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4,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5 </a:t>
            </a: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(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SGK-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99, 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itchFamily="18" charset="0"/>
              </a:rPr>
              <a:t>100</a:t>
            </a: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)</a:t>
            </a:r>
          </a:p>
          <a:p>
            <a:pPr eaLnBrk="1" hangingPunct="1">
              <a:buFontTx/>
              <a:buChar char="-"/>
            </a:pPr>
            <a:r>
              <a:rPr lang="vi-VN" altLang="en-US" sz="2800" dirty="0">
                <a:solidFill>
                  <a:srgbClr val="0000CC"/>
                </a:solidFill>
                <a:latin typeface="Times New Roman" pitchFamily="18" charset="0"/>
              </a:rPr>
              <a:t>Tìm hiểu xem qua 1 điểm vẽ được bao nhiêu đường tròn, qua 4 điểm có vẽ  được đường tròn không?</a:t>
            </a:r>
          </a:p>
        </p:txBody>
      </p:sp>
      <p:pic>
        <p:nvPicPr>
          <p:cNvPr id="7" name="Picture 14" descr="MICKEY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448300"/>
            <a:ext cx="1370013" cy="1409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276718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icture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6988"/>
            <a:ext cx="9144000" cy="6858001"/>
          </a:xfrm>
          <a:prstGeom prst="rect">
            <a:avLst/>
          </a:prstGeom>
          <a:noFill/>
        </p:spPr>
      </p:pic>
      <p:sp>
        <p:nvSpPr>
          <p:cNvPr id="4099" name="WordArt 3"/>
          <p:cNvSpPr>
            <a:spLocks noChangeArrowheads="1" noChangeShapeType="1" noTextEdit="1"/>
          </p:cNvSpPr>
          <p:nvPr/>
        </p:nvSpPr>
        <p:spPr bwMode="auto">
          <a:xfrm>
            <a:off x="1066800" y="1981200"/>
            <a:ext cx="7162800" cy="256857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!</a:t>
            </a:r>
            <a:endParaRPr lang="en-US" sz="360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00200" y="4953000"/>
            <a:ext cx="6502101" cy="83099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Arabia" pitchFamily="34" charset="0"/>
              </a:rPr>
              <a:t>Chµo</a:t>
            </a:r>
            <a:r>
              <a:rPr lang="en-US" sz="4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Arabia" pitchFamily="34" charset="0"/>
              </a:rPr>
              <a:t> c¸c em häc sinh</a:t>
            </a:r>
            <a:endParaRPr lang="en-US" sz="4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</a:endParaRPr>
          </a:p>
        </p:txBody>
      </p:sp>
      <p:pic>
        <p:nvPicPr>
          <p:cNvPr id="7" name="Picture 14" descr="MICKEY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448300"/>
            <a:ext cx="1370013" cy="1409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3472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5"/>
          <p:cNvSpPr txBox="1">
            <a:spLocks noChangeArrowheads="1"/>
          </p:cNvSpPr>
          <p:nvPr/>
        </p:nvSpPr>
        <p:spPr bwMode="auto">
          <a:xfrm>
            <a:off x="304800" y="1204913"/>
            <a:ext cx="883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311943"/>
              </p:ext>
            </p:extLst>
          </p:nvPr>
        </p:nvGraphicFramePr>
        <p:xfrm>
          <a:off x="533400" y="1905000"/>
          <a:ext cx="8382000" cy="3526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0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42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lang="vi-VN" sz="24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baseline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42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Hai đường tròn phân biệt có thể có hai điển chung.</a:t>
                      </a: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71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Hai đường tròn phân biệt có thể có ba điểm chung     phân biệt.</a:t>
                      </a: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971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Tâm của đường tròn ngoại tiếp một tam giác bao giờ cũng nằm trong tam giác ấy</a:t>
                      </a:r>
                      <a:endParaRPr lang="vi-VN" sz="240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vi-VN" sz="24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03" marB="4570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67600" y="2546132"/>
            <a:ext cx="449162" cy="456215"/>
          </a:xfrm>
          <a:prstGeom prst="rect">
            <a:avLst/>
          </a:prstGeom>
          <a:blipFill rotWithShape="1">
            <a:blip r:embed="rId2"/>
            <a:stretch>
              <a:fillRect b="-8000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vi-VN">
                <a:noFill/>
              </a:rPr>
              <a:t> </a:t>
            </a:r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37638" y="3276600"/>
            <a:ext cx="449162" cy="456215"/>
          </a:xfrm>
          <a:prstGeom prst="rect">
            <a:avLst/>
          </a:prstGeom>
          <a:blipFill rotWithShape="1">
            <a:blip r:embed="rId3"/>
            <a:stretch>
              <a:fillRect r="-1351" b="-8108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vi-VN">
                <a:noFill/>
              </a:rPr>
              <a:t> </a:t>
            </a:r>
          </a:p>
        </p:txBody>
      </p:sp>
      <p:sp>
        <p:nvSpPr>
          <p:cNvPr id="17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37638" y="4343400"/>
            <a:ext cx="449162" cy="456215"/>
          </a:xfrm>
          <a:prstGeom prst="rect">
            <a:avLst/>
          </a:prstGeom>
          <a:blipFill rotWithShape="1">
            <a:blip r:embed="rId3"/>
            <a:stretch>
              <a:fillRect r="-1351" b="-8108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vi-VN">
                <a:noFill/>
              </a:rPr>
              <a:t> </a:t>
            </a:r>
          </a:p>
        </p:txBody>
      </p:sp>
      <p:pic>
        <p:nvPicPr>
          <p:cNvPr id="7" name="Picture 45" descr="1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01000" y="6143644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"/>
          <p:cNvSpPr txBox="1">
            <a:spLocks noChangeArrowheads="1"/>
          </p:cNvSpPr>
          <p:nvPr/>
        </p:nvSpPr>
        <p:spPr bwMode="auto">
          <a:xfrm>
            <a:off x="457200" y="304800"/>
            <a:ext cx="83058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99)</a:t>
            </a:r>
          </a:p>
          <a:p>
            <a:pPr algn="just" eaLnBrk="1" hangingPunct="1"/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Cho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B =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cm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C =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cm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24600" y="2654300"/>
            <a:ext cx="22098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5126" name="TextBox 9"/>
          <p:cNvSpPr txBox="1">
            <a:spLocks noChangeArrowheads="1"/>
          </p:cNvSpPr>
          <p:nvPr/>
        </p:nvSpPr>
        <p:spPr bwMode="auto">
          <a:xfrm>
            <a:off x="6172200" y="2360613"/>
            <a:ext cx="76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A</a:t>
            </a:r>
            <a:endParaRPr lang="vi-VN" altLang="en-US"/>
          </a:p>
        </p:txBody>
      </p:sp>
      <p:sp>
        <p:nvSpPr>
          <p:cNvPr id="5127" name="TextBox 10"/>
          <p:cNvSpPr txBox="1">
            <a:spLocks noChangeArrowheads="1"/>
          </p:cNvSpPr>
          <p:nvPr/>
        </p:nvSpPr>
        <p:spPr bwMode="auto">
          <a:xfrm>
            <a:off x="8458200" y="2365375"/>
            <a:ext cx="161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/>
              <a:t>B</a:t>
            </a:r>
            <a:endParaRPr lang="vi-VN" altLang="en-US"/>
          </a:p>
        </p:txBody>
      </p:sp>
      <p:sp>
        <p:nvSpPr>
          <p:cNvPr id="5128" name="TextBox 11"/>
          <p:cNvSpPr txBox="1">
            <a:spLocks noChangeArrowheads="1"/>
          </p:cNvSpPr>
          <p:nvPr/>
        </p:nvSpPr>
        <p:spPr bwMode="auto">
          <a:xfrm>
            <a:off x="8534400" y="35687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dirty="0"/>
              <a:t>C</a:t>
            </a:r>
            <a:endParaRPr lang="vi-VN" altLang="en-US" dirty="0"/>
          </a:p>
        </p:txBody>
      </p:sp>
      <p:sp>
        <p:nvSpPr>
          <p:cNvPr id="5129" name="TextBox 12"/>
          <p:cNvSpPr txBox="1">
            <a:spLocks noChangeArrowheads="1"/>
          </p:cNvSpPr>
          <p:nvPr/>
        </p:nvSpPr>
        <p:spPr bwMode="auto">
          <a:xfrm>
            <a:off x="6489700" y="3670300"/>
            <a:ext cx="352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D</a:t>
            </a:r>
            <a:endParaRPr lang="vi-VN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324600" y="2654300"/>
            <a:ext cx="2209800" cy="10525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1" name="TextBox 22"/>
          <p:cNvSpPr txBox="1">
            <a:spLocks noChangeArrowheads="1"/>
          </p:cNvSpPr>
          <p:nvPr/>
        </p:nvSpPr>
        <p:spPr bwMode="auto">
          <a:xfrm>
            <a:off x="7239000" y="2349500"/>
            <a:ext cx="749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/>
              <a:t>12cm</a:t>
            </a:r>
            <a:endParaRPr lang="vi-VN" altLang="en-US"/>
          </a:p>
        </p:txBody>
      </p:sp>
      <p:sp>
        <p:nvSpPr>
          <p:cNvPr id="5132" name="TextBox 23"/>
          <p:cNvSpPr txBox="1">
            <a:spLocks noChangeArrowheads="1"/>
          </p:cNvSpPr>
          <p:nvPr/>
        </p:nvSpPr>
        <p:spPr bwMode="auto">
          <a:xfrm>
            <a:off x="8405813" y="2911475"/>
            <a:ext cx="46196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eaLnBrk="1" hangingPunct="1"/>
            <a:r>
              <a:rPr lang="en-US" altLang="en-US"/>
              <a:t>5cm</a:t>
            </a:r>
            <a:endParaRPr lang="vi-VN" altLang="en-US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239000" y="28067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dirty="0"/>
              <a:t>O</a:t>
            </a:r>
            <a:endParaRPr lang="vi-VN" altLang="en-US" dirty="0"/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6313488" y="2613025"/>
            <a:ext cx="2247900" cy="1095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16" name="Object 2"/>
          <p:cNvGraphicFramePr>
            <a:graphicFrameLocks noChangeAspect="1"/>
          </p:cNvGraphicFramePr>
          <p:nvPr/>
        </p:nvGraphicFramePr>
        <p:xfrm>
          <a:off x="838200" y="5088637"/>
          <a:ext cx="18907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3" name="Equation" r:id="rId3" imgW="1168400" imgH="711200" progId="Equation.DSMT4">
                  <p:embed/>
                </p:oleObj>
              </mc:Choice>
              <mc:Fallback>
                <p:oleObj name="Equation" r:id="rId3" imgW="11684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88637"/>
                        <a:ext cx="1890712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90800" y="2438400"/>
            <a:ext cx="3165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vi-V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81000" y="3048000"/>
            <a:ext cx="533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400" dirty="0" smtClean="0">
                <a:latin typeface="Times New Roman" pitchFamily="18" charset="0"/>
              </a:rPr>
              <a:t>     </a:t>
            </a:r>
            <a:r>
              <a:rPr lang="en-US" altLang="en-US" sz="2400" dirty="0" err="1" smtClean="0">
                <a:latin typeface="Times New Roman" pitchFamily="18" charset="0"/>
              </a:rPr>
              <a:t>Gọi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</a:rPr>
              <a:t>O </a:t>
            </a:r>
            <a:r>
              <a:rPr lang="en-US" altLang="en-US" sz="2400" dirty="0" err="1">
                <a:latin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gia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iể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éo</a:t>
            </a:r>
            <a:r>
              <a:rPr lang="en-US" altLang="en-US" sz="2400" dirty="0">
                <a:latin typeface="Times New Roman" pitchFamily="18" charset="0"/>
              </a:rPr>
              <a:t> AC </a:t>
            </a:r>
            <a:r>
              <a:rPr lang="en-US" altLang="en-US" sz="2400" dirty="0" err="1">
                <a:latin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</a:rPr>
              <a:t> BD</a:t>
            </a:r>
            <a:r>
              <a:rPr lang="en-US" altLang="en-US" sz="2400" dirty="0" smtClean="0">
                <a:latin typeface="Times New Roman" pitchFamily="18" charset="0"/>
              </a:rPr>
              <a:t>.</a:t>
            </a:r>
          </a:p>
          <a:p>
            <a:pPr algn="just" eaLnBrk="1" hangingPunct="1"/>
            <a:endParaRPr lang="vi-VN" altLang="en-US" sz="2400" dirty="0">
              <a:latin typeface="Times New Roman" pitchFamily="18" charset="0"/>
            </a:endParaRP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62000" y="6142141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 err="1">
                <a:latin typeface="Times New Roman" pitchFamily="18" charset="0"/>
              </a:rPr>
              <a:t>Vậ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bá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ín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(O) </a:t>
            </a:r>
            <a:r>
              <a:rPr lang="en-US" altLang="en-US" sz="2400" dirty="0" err="1">
                <a:latin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</a:rPr>
              <a:t> OA=13:2= 6,5(cm)</a:t>
            </a:r>
            <a:endParaRPr lang="vi-VN" altLang="en-US" sz="2400" dirty="0">
              <a:latin typeface="Times New Roman" pitchFamily="18" charset="0"/>
            </a:endParaRPr>
          </a:p>
        </p:txBody>
      </p:sp>
      <p:sp>
        <p:nvSpPr>
          <p:cNvPr id="27" name="Title 4"/>
          <p:cNvSpPr txBox="1">
            <a:spLocks/>
          </p:cNvSpPr>
          <p:nvPr/>
        </p:nvSpPr>
        <p:spPr>
          <a:xfrm>
            <a:off x="457200" y="3810000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OA = OB = OC = OD (t/c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ình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ữ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ậ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=&gt; A, B, C, D      (O;OA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2363119" y="4339286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119" y="4339286"/>
                        <a:ext cx="609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4"/>
          <p:cNvSpPr txBox="1">
            <a:spLocks/>
          </p:cNvSpPr>
          <p:nvPr/>
        </p:nvSpPr>
        <p:spPr>
          <a:xfrm>
            <a:off x="304800" y="4122141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Xé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tam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gi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ABC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uô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ạ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B,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eo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ị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í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itago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21" name="Picture 45" descr="1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001000" y="6143644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" grpId="0"/>
      <p:bldP spid="4" grpId="0"/>
      <p:bldP spid="10" grpId="0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1775" y="2924175"/>
            <a:ext cx="3960813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7AD"/>
              </a:clrFrom>
              <a:clrTo>
                <a:srgbClr val="FFF7A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79838" y="2420938"/>
            <a:ext cx="1685925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480175"/>
            <a:ext cx="381000" cy="37782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928662" y="642918"/>
            <a:ext cx="76327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912813"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6" name="Picture 7" descr="j0283679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2819400"/>
            <a:ext cx="2005013" cy="16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6" descr="question_pop_up_from_box_rotate_hg_clr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304800"/>
            <a:ext cx="6477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38889E-6 2.92322E-6 L -0.04722 2.9232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1612900"/>
            <a:ext cx="1981200" cy="196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990600" y="3657600"/>
            <a:ext cx="70866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vi-V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tâm O bán kính R (R &gt;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 là hình gồm các điểm cách O một khoảng bằng R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16"/>
          <p:cNvSpPr>
            <a:spLocks noChangeArrowheads="1"/>
          </p:cNvSpPr>
          <p:nvPr/>
        </p:nvSpPr>
        <p:spPr bwMode="auto">
          <a:xfrm>
            <a:off x="757238" y="1354137"/>
            <a:ext cx="1447800" cy="1447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1326231" y="1928396"/>
            <a:ext cx="30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1071538" y="1868642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8" name="Line 19"/>
          <p:cNvSpPr>
            <a:spLocks noChangeShapeType="1"/>
          </p:cNvSpPr>
          <p:nvPr/>
        </p:nvSpPr>
        <p:spPr bwMode="auto">
          <a:xfrm>
            <a:off x="1481138" y="2194012"/>
            <a:ext cx="71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1608138" y="1780882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50" name="Oval 21"/>
          <p:cNvSpPr>
            <a:spLocks noChangeArrowheads="1"/>
          </p:cNvSpPr>
          <p:nvPr/>
        </p:nvSpPr>
        <p:spPr bwMode="auto">
          <a:xfrm>
            <a:off x="757238" y="3030537"/>
            <a:ext cx="1447800" cy="1447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1326231" y="3550153"/>
            <a:ext cx="30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52" name="Text Box 23"/>
          <p:cNvSpPr txBox="1">
            <a:spLocks noChangeArrowheads="1"/>
          </p:cNvSpPr>
          <p:nvPr/>
        </p:nvSpPr>
        <p:spPr bwMode="auto">
          <a:xfrm>
            <a:off x="1151437" y="3424684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3" name="Line 24"/>
          <p:cNvSpPr>
            <a:spLocks noChangeShapeType="1"/>
          </p:cNvSpPr>
          <p:nvPr/>
        </p:nvSpPr>
        <p:spPr bwMode="auto">
          <a:xfrm>
            <a:off x="1493838" y="3824790"/>
            <a:ext cx="71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Text Box 25"/>
          <p:cNvSpPr txBox="1">
            <a:spLocks noChangeArrowheads="1"/>
          </p:cNvSpPr>
          <p:nvPr/>
        </p:nvSpPr>
        <p:spPr bwMode="auto">
          <a:xfrm>
            <a:off x="1664345" y="3172778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55" name="Oval 26"/>
          <p:cNvSpPr>
            <a:spLocks noChangeArrowheads="1"/>
          </p:cNvSpPr>
          <p:nvPr/>
        </p:nvSpPr>
        <p:spPr bwMode="auto">
          <a:xfrm>
            <a:off x="757238" y="4630737"/>
            <a:ext cx="1447800" cy="1447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en-US"/>
          </a:p>
        </p:txBody>
      </p:sp>
      <p:sp>
        <p:nvSpPr>
          <p:cNvPr id="56" name="Text Box 27"/>
          <p:cNvSpPr txBox="1">
            <a:spLocks noChangeArrowheads="1"/>
          </p:cNvSpPr>
          <p:nvPr/>
        </p:nvSpPr>
        <p:spPr bwMode="auto">
          <a:xfrm>
            <a:off x="1338263" y="5217028"/>
            <a:ext cx="30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57" name="Text Box 28"/>
          <p:cNvSpPr txBox="1">
            <a:spLocks noChangeArrowheads="1"/>
          </p:cNvSpPr>
          <p:nvPr/>
        </p:nvSpPr>
        <p:spPr bwMode="auto">
          <a:xfrm>
            <a:off x="1106880" y="5143512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8" name="Line 29"/>
          <p:cNvSpPr>
            <a:spLocks noChangeShapeType="1"/>
          </p:cNvSpPr>
          <p:nvPr/>
        </p:nvSpPr>
        <p:spPr bwMode="auto">
          <a:xfrm>
            <a:off x="1481138" y="5491665"/>
            <a:ext cx="71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1606312" y="4715032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2667000" y="1981200"/>
            <a:ext cx="6072187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……….  &lt;=&gt;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………….</a:t>
            </a:r>
            <a:endParaRPr lang="en-US" altLang="en-US" sz="2400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2743199" y="3429000"/>
            <a:ext cx="5995987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………. &lt;=&gt; 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………..</a:t>
            </a:r>
            <a:endParaRPr lang="en-US" altLang="en-US" sz="2400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 Box 35"/>
          <p:cNvSpPr txBox="1">
            <a:spLocks noChangeArrowheads="1"/>
          </p:cNvSpPr>
          <p:nvPr/>
        </p:nvSpPr>
        <p:spPr bwMode="auto">
          <a:xfrm>
            <a:off x="2660558" y="5092124"/>
            <a:ext cx="5995987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………. &lt;=&gt; 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……..</a:t>
            </a:r>
            <a:endParaRPr lang="en-US" altLang="en-US" sz="2400" dirty="0">
              <a:solidFill>
                <a:srgbClr val="0000D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36"/>
          <p:cNvSpPr>
            <a:spLocks noChangeShapeType="1"/>
          </p:cNvSpPr>
          <p:nvPr/>
        </p:nvSpPr>
        <p:spPr bwMode="auto">
          <a:xfrm>
            <a:off x="1482220" y="2195882"/>
            <a:ext cx="200025" cy="466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Text Box 37"/>
          <p:cNvSpPr txBox="1">
            <a:spLocks noChangeArrowheads="1"/>
          </p:cNvSpPr>
          <p:nvPr/>
        </p:nvSpPr>
        <p:spPr bwMode="auto">
          <a:xfrm>
            <a:off x="1531018" y="2372514"/>
            <a:ext cx="381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000" dirty="0">
                <a:solidFill>
                  <a:srgbClr val="CC0066"/>
                </a:solidFill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65" name="Text Box 38"/>
          <p:cNvSpPr txBox="1">
            <a:spLocks noChangeArrowheads="1"/>
          </p:cNvSpPr>
          <p:nvPr/>
        </p:nvSpPr>
        <p:spPr bwMode="auto">
          <a:xfrm>
            <a:off x="1178031" y="2399709"/>
            <a:ext cx="543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6" name="Line 39"/>
          <p:cNvSpPr>
            <a:spLocks noChangeShapeType="1"/>
          </p:cNvSpPr>
          <p:nvPr/>
        </p:nvSpPr>
        <p:spPr bwMode="auto">
          <a:xfrm flipH="1">
            <a:off x="987062" y="3813980"/>
            <a:ext cx="498475" cy="500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827584" y="4016626"/>
            <a:ext cx="381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514780" y="4206126"/>
            <a:ext cx="1443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9" name="Line 42"/>
          <p:cNvSpPr>
            <a:spLocks noChangeShapeType="1"/>
          </p:cNvSpPr>
          <p:nvPr/>
        </p:nvSpPr>
        <p:spPr bwMode="auto">
          <a:xfrm>
            <a:off x="1478631" y="5485648"/>
            <a:ext cx="836613" cy="703263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Text Box 43"/>
          <p:cNvSpPr txBox="1">
            <a:spLocks noChangeArrowheads="1"/>
          </p:cNvSpPr>
          <p:nvPr/>
        </p:nvSpPr>
        <p:spPr bwMode="auto">
          <a:xfrm>
            <a:off x="2143796" y="5899191"/>
            <a:ext cx="22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CC0066"/>
                </a:solidFill>
                <a:latin typeface="Vrinda" pitchFamily="34" charset="0"/>
                <a:cs typeface="Vrinda" pitchFamily="34" charset="0"/>
              </a:rPr>
              <a:t>·</a:t>
            </a:r>
          </a:p>
        </p:txBody>
      </p:sp>
      <p:sp>
        <p:nvSpPr>
          <p:cNvPr id="71" name="Text Box 44"/>
          <p:cNvSpPr txBox="1">
            <a:spLocks noChangeArrowheads="1"/>
          </p:cNvSpPr>
          <p:nvPr/>
        </p:nvSpPr>
        <p:spPr bwMode="auto">
          <a:xfrm>
            <a:off x="2258096" y="5995866"/>
            <a:ext cx="5603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04800" y="533400"/>
            <a:ext cx="86106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 smtClean="0">
                <a:solidFill>
                  <a:srgbClr val="0000CC"/>
                </a:solidFill>
                <a:latin typeface="+mj-lt"/>
              </a:rPr>
              <a:t>    </a:t>
            </a:r>
            <a:r>
              <a:rPr lang="vi-VN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 sát hình vẽ, so sánh OM và R rồi điền vào chỗ trống (…..)</a:t>
            </a: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667000" y="1963180"/>
            <a:ext cx="5638800" cy="46166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 ; R)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&lt;=&gt;</a:t>
            </a:r>
            <a:r>
              <a:rPr lang="en-US" altLang="en-US" sz="2400" dirty="0" smtClean="0">
                <a:solidFill>
                  <a:srgbClr val="0000D6"/>
                </a:solidFill>
                <a:latin typeface=".VnTeknical" pitchFamily="34" charset="0"/>
                <a:sym typeface="Wingdings" pitchFamily="2" charset="2"/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M &lt; R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2763972" y="3417974"/>
            <a:ext cx="5541827" cy="46166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 ; R) </a:t>
            </a:r>
            <a:r>
              <a:rPr lang="en-US" alt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=&gt;</a:t>
            </a:r>
            <a:r>
              <a:rPr lang="en-US" altLang="en-US" sz="2400" dirty="0" smtClean="0">
                <a:solidFill>
                  <a:srgbClr val="0000D6"/>
                </a:solidFill>
                <a:latin typeface=".VnTeknical" pitchFamily="34" charset="0"/>
                <a:sym typeface="Wingdings" pitchFamily="2" charset="2"/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M = R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2738934" y="5110144"/>
            <a:ext cx="5719265" cy="46166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altLang="en-US" sz="2400" dirty="0" err="1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 ; R) </a:t>
            </a:r>
            <a:r>
              <a:rPr lang="en-US" altLang="en-US" sz="2400" dirty="0" smtClean="0">
                <a:solidFill>
                  <a:srgbClr val="0000D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&lt;=&gt;</a:t>
            </a:r>
            <a:r>
              <a:rPr lang="en-US" altLang="en-US" sz="2400" dirty="0" smtClean="0">
                <a:solidFill>
                  <a:srgbClr val="0000D6"/>
                </a:solidFill>
                <a:latin typeface=".VnTeknical" pitchFamily="34" charset="0"/>
                <a:sym typeface="Wingdings" pitchFamily="2" charset="2"/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M &gt; R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1012825"/>
            <a:ext cx="291465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436563" y="496527"/>
            <a:ext cx="838200" cy="611187"/>
            <a:chOff x="2057" y="862"/>
            <a:chExt cx="1549" cy="1351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2067" y="883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gray">
            <a:xfrm>
              <a:off x="2149" y="943"/>
              <a:ext cx="1348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</a:p>
          </p:txBody>
        </p:sp>
      </p:grpSp>
      <p:graphicFrame>
        <p:nvGraphicFramePr>
          <p:cNvPr id="102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8782"/>
              </p:ext>
            </p:extLst>
          </p:nvPr>
        </p:nvGraphicFramePr>
        <p:xfrm>
          <a:off x="1960563" y="7493000"/>
          <a:ext cx="1951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9" name="Equation" r:id="rId4" imgW="1562100" imgH="330200" progId="Equation.DSMT4">
                  <p:embed/>
                </p:oleObj>
              </mc:Choice>
              <mc:Fallback>
                <p:oleObj name="Equation" r:id="rId4" imgW="1562100" imgH="330200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7493000"/>
                        <a:ext cx="1951037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06649"/>
              </p:ext>
            </p:extLst>
          </p:nvPr>
        </p:nvGraphicFramePr>
        <p:xfrm>
          <a:off x="917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0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Picture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14184"/>
              </p:ext>
            </p:extLst>
          </p:nvPr>
        </p:nvGraphicFramePr>
        <p:xfrm>
          <a:off x="917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1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Picture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52213"/>
              </p:ext>
            </p:extLst>
          </p:nvPr>
        </p:nvGraphicFramePr>
        <p:xfrm>
          <a:off x="931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2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42534"/>
              </p:ext>
            </p:extLst>
          </p:nvPr>
        </p:nvGraphicFramePr>
        <p:xfrm>
          <a:off x="931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33295" y="2540823"/>
            <a:ext cx="5212120" cy="536804"/>
            <a:chOff x="414500" y="2123494"/>
            <a:chExt cx="5212120" cy="536804"/>
          </a:xfrm>
        </p:grpSpPr>
        <p:sp>
          <p:nvSpPr>
            <p:cNvPr id="7208" name="Text Box 40"/>
            <p:cNvSpPr txBox="1">
              <a:spLocks noChangeArrowheads="1"/>
            </p:cNvSpPr>
            <p:nvPr/>
          </p:nvSpPr>
          <p:spPr bwMode="auto">
            <a:xfrm>
              <a:off x="414500" y="2125506"/>
              <a:ext cx="4445000" cy="534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163860" tIns="81930" rIns="163860" bIns="81930">
              <a:spAutoFit/>
            </a:bodyPr>
            <a:lstStyle/>
            <a:p>
              <a:pPr defTabSz="922338">
                <a:spcBef>
                  <a:spcPct val="50000"/>
                </a:spcBef>
              </a:pP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ể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O)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09" name="Text Box 41"/>
            <p:cNvSpPr txBox="1">
              <a:spLocks noChangeArrowheads="1"/>
            </p:cNvSpPr>
            <p:nvPr/>
          </p:nvSpPr>
          <p:spPr bwMode="auto">
            <a:xfrm>
              <a:off x="3773014" y="2123494"/>
              <a:ext cx="1853606" cy="534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63860" tIns="81930" rIns="163860" bIns="81930">
              <a:spAutoFit/>
            </a:bodyPr>
            <a:lstStyle/>
            <a:p>
              <a:pPr defTabSz="922338">
                <a:spcBef>
                  <a:spcPct val="50000"/>
                </a:spcBef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,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565866" y="3920147"/>
            <a:ext cx="5377734" cy="108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63860" tIns="81930" rIns="163860" bIns="81930">
            <a:spAutoFit/>
          </a:bodyPr>
          <a:lstStyle/>
          <a:p>
            <a:pPr defTabSz="922338"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H 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K</a:t>
            </a:r>
          </a:p>
          <a:p>
            <a:pPr defTabSz="922338">
              <a:spcBef>
                <a:spcPct val="50000"/>
              </a:spcBef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KH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K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3" name="Text Box 45"/>
          <p:cNvSpPr txBox="1">
            <a:spLocks noChangeArrowheads="1"/>
          </p:cNvSpPr>
          <p:nvPr/>
        </p:nvSpPr>
        <p:spPr bwMode="auto">
          <a:xfrm>
            <a:off x="916469" y="611456"/>
            <a:ext cx="792479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3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)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defTabSz="912813"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.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2364913" y="1988648"/>
            <a:ext cx="1377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1142976" y="5779357"/>
            <a:ext cx="74533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1020658" y="1290143"/>
            <a:ext cx="3957637" cy="1311391"/>
            <a:chOff x="1241778" y="979311"/>
            <a:chExt cx="3957637" cy="1311391"/>
          </a:xfrm>
        </p:grpSpPr>
        <p:grpSp>
          <p:nvGrpSpPr>
            <p:cNvPr id="9" name="Group 51"/>
            <p:cNvGrpSpPr>
              <a:grpSpLocks/>
            </p:cNvGrpSpPr>
            <p:nvPr/>
          </p:nvGrpSpPr>
          <p:grpSpPr bwMode="auto">
            <a:xfrm>
              <a:off x="2788004" y="1270375"/>
              <a:ext cx="1789113" cy="1020327"/>
              <a:chOff x="2081" y="2103"/>
              <a:chExt cx="1127" cy="638"/>
            </a:xfrm>
          </p:grpSpPr>
          <p:graphicFrame>
            <p:nvGraphicFramePr>
              <p:cNvPr id="10277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321223"/>
                  </p:ext>
                </p:extLst>
              </p:nvPr>
            </p:nvGraphicFramePr>
            <p:xfrm>
              <a:off x="2081" y="2103"/>
              <a:ext cx="430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4" name="Equation" r:id="rId11" imgW="520474" imgH="279279" progId="Equation.DSMT4">
                      <p:embed/>
                    </p:oleObj>
                  </mc:Choice>
                  <mc:Fallback>
                    <p:oleObj name="Equation" r:id="rId11" imgW="520474" imgH="279279" progId="Equation.DSMT4">
                      <p:embed/>
                      <p:pic>
                        <p:nvPicPr>
                          <p:cNvPr id="0" name="Picture 8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1" y="2103"/>
                            <a:ext cx="430" cy="2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8" name="Text Box 53"/>
              <p:cNvSpPr txBox="1">
                <a:spLocks noChangeArrowheads="1"/>
              </p:cNvSpPr>
              <p:nvPr/>
            </p:nvSpPr>
            <p:spPr bwMode="auto">
              <a:xfrm>
                <a:off x="2437" y="2452"/>
                <a:ext cx="503" cy="28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2172" tIns="46087" rIns="92172" bIns="46087">
                <a:spAutoFit/>
              </a:bodyPr>
              <a:lstStyle/>
              <a:p>
                <a:pPr defTabSz="922338">
                  <a:spcBef>
                    <a:spcPct val="50000"/>
                  </a:spcBef>
                </a:pPr>
                <a:endParaRPr lang="en-US" sz="2400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0279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4753975"/>
                  </p:ext>
                </p:extLst>
              </p:nvPr>
            </p:nvGraphicFramePr>
            <p:xfrm>
              <a:off x="2800" y="2119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85" name="Equation" r:id="rId13" imgW="647700" imgH="330200" progId="Equation.DSMT4">
                      <p:embed/>
                    </p:oleObj>
                  </mc:Choice>
                  <mc:Fallback>
                    <p:oleObj name="Equation" r:id="rId13" imgW="647700" imgH="330200" progId="Equation.DSMT4">
                      <p:embed/>
                      <p:pic>
                        <p:nvPicPr>
                          <p:cNvPr id="0" name="Picture 8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0" y="2119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6" name="Text Box 55"/>
            <p:cNvSpPr txBox="1">
              <a:spLocks noChangeArrowheads="1"/>
            </p:cNvSpPr>
            <p:nvPr/>
          </p:nvSpPr>
          <p:spPr bwMode="auto">
            <a:xfrm>
              <a:off x="1241778" y="979311"/>
              <a:ext cx="3957637" cy="462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172" tIns="46087" rIns="92172" bIns="46087">
              <a:spAutoFit/>
            </a:bodyPr>
            <a:lstStyle/>
            <a:p>
              <a:pPr defTabSz="922338">
                <a:spcBef>
                  <a:spcPct val="50000"/>
                </a:spcBef>
              </a:pP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230" name="Object 6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91438114"/>
              </p:ext>
            </p:extLst>
          </p:nvPr>
        </p:nvGraphicFramePr>
        <p:xfrm>
          <a:off x="2218854" y="5327911"/>
          <a:ext cx="4318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6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Picture 89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854" y="5327911"/>
                        <a:ext cx="4318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3659188" y="5255764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vi-VN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43578" y="3179567"/>
            <a:ext cx="4891320" cy="541703"/>
            <a:chOff x="328751" y="3065932"/>
            <a:chExt cx="4891320" cy="541703"/>
          </a:xfrm>
        </p:grpSpPr>
        <p:sp>
          <p:nvSpPr>
            <p:cNvPr id="7210" name="Text Box 42"/>
            <p:cNvSpPr txBox="1">
              <a:spLocks noChangeArrowheads="1"/>
            </p:cNvSpPr>
            <p:nvPr/>
          </p:nvSpPr>
          <p:spPr bwMode="auto">
            <a:xfrm>
              <a:off x="328751" y="3072843"/>
              <a:ext cx="3842670" cy="534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63860" tIns="81930" rIns="163860" bIns="81930">
              <a:spAutoFit/>
            </a:bodyPr>
            <a:lstStyle/>
            <a:p>
              <a:pPr defTabSz="922338">
                <a:spcBef>
                  <a:spcPct val="50000"/>
                </a:spcBef>
              </a:pP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ằ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11" name="Text Box 43"/>
            <p:cNvSpPr txBox="1">
              <a:spLocks noChangeArrowheads="1"/>
            </p:cNvSpPr>
            <p:nvPr/>
          </p:nvSpPr>
          <p:spPr bwMode="auto">
            <a:xfrm>
              <a:off x="3846516" y="3065932"/>
              <a:ext cx="1373555" cy="5347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163860" tIns="81930" rIns="163860" bIns="81930">
              <a:spAutoFit/>
            </a:bodyPr>
            <a:lstStyle/>
            <a:p>
              <a:pPr defTabSz="922338">
                <a:spcBef>
                  <a:spcPct val="50000"/>
                </a:spcBef>
              </a:pP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</a:t>
              </a:r>
              <a:r>
                <a:rPr 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K 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27213"/>
              </p:ext>
            </p:extLst>
          </p:nvPr>
        </p:nvGraphicFramePr>
        <p:xfrm>
          <a:off x="2755795" y="5276045"/>
          <a:ext cx="736085" cy="39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7" name="Equation" r:id="rId17" imgW="619178" imgH="333419" progId="Equation.DSMT4">
                  <p:embed/>
                </p:oleObj>
              </mc:Choice>
              <mc:Fallback>
                <p:oleObj name="Equation" r:id="rId17" imgW="619178" imgH="333419" progId="Equation.DSMT4">
                  <p:embed/>
                  <p:pic>
                    <p:nvPicPr>
                      <p:cNvPr id="0" name="Picture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795" y="5276045"/>
                        <a:ext cx="736085" cy="396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2859"/>
              </p:ext>
            </p:extLst>
          </p:nvPr>
        </p:nvGraphicFramePr>
        <p:xfrm>
          <a:off x="4238624" y="5297041"/>
          <a:ext cx="739671" cy="37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8" name="Equation" r:id="rId19" imgW="638312" imgH="323794" progId="Equation.DSMT4">
                  <p:embed/>
                </p:oleObj>
              </mc:Choice>
              <mc:Fallback>
                <p:oleObj name="Equation" r:id="rId19" imgW="638312" imgH="323794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4" y="5297041"/>
                        <a:ext cx="739671" cy="375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18854" y="32910"/>
            <a:ext cx="3856051" cy="587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OẠT ĐỘNG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2" grpId="0"/>
      <p:bldP spid="7214" grpId="0"/>
      <p:bldP spid="7217" grpId="0"/>
      <p:bldP spid="72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Callout 4"/>
          <p:cNvSpPr/>
          <p:nvPr/>
        </p:nvSpPr>
        <p:spPr>
          <a:xfrm>
            <a:off x="1763688" y="1628800"/>
            <a:ext cx="3962400" cy="2362200"/>
          </a:xfrm>
          <a:prstGeom prst="cloudCallout">
            <a:avLst>
              <a:gd name="adj1" fmla="val 43225"/>
              <a:gd name="adj2" fmla="val 76516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vi-V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ác định khi biết yếu tố nào?</a:t>
            </a:r>
          </a:p>
        </p:txBody>
      </p:sp>
    </p:spTree>
    <p:extLst>
      <p:ext uri="{BB962C8B-B14F-4D97-AF65-F5344CB8AC3E}">
        <p14:creationId xmlns:p14="http://schemas.microsoft.com/office/powerpoint/2010/main" val="112879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26" name="Oval 54"/>
          <p:cNvSpPr>
            <a:spLocks noChangeArrowheads="1"/>
          </p:cNvSpPr>
          <p:nvPr/>
        </p:nvSpPr>
        <p:spPr bwMode="auto">
          <a:xfrm>
            <a:off x="2949575" y="517525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2771775" y="5246688"/>
            <a:ext cx="4794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 rot="1342413">
            <a:off x="1116013" y="3357563"/>
            <a:ext cx="3773487" cy="3773487"/>
            <a:chOff x="1598" y="902"/>
            <a:chExt cx="1838" cy="1838"/>
          </a:xfrm>
        </p:grpSpPr>
        <p:pic>
          <p:nvPicPr>
            <p:cNvPr id="12334" name="Picture 57" descr="COMPA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35" name="Rectangle 58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731" name="AutoShape 59"/>
          <p:cNvSpPr>
            <a:spLocks noChangeArrowheads="1"/>
          </p:cNvSpPr>
          <p:nvPr/>
        </p:nvSpPr>
        <p:spPr bwMode="auto">
          <a:xfrm rot="-2547924">
            <a:off x="1835150" y="4056063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2" name="AutoShape 60"/>
          <p:cNvSpPr>
            <a:spLocks noChangeArrowheads="1"/>
          </p:cNvSpPr>
          <p:nvPr/>
        </p:nvSpPr>
        <p:spPr bwMode="auto">
          <a:xfrm rot="424178">
            <a:off x="1803400" y="4062413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3" name="AutoShape 61"/>
          <p:cNvSpPr>
            <a:spLocks noChangeArrowheads="1"/>
          </p:cNvSpPr>
          <p:nvPr/>
        </p:nvSpPr>
        <p:spPr bwMode="auto">
          <a:xfrm rot="3243343">
            <a:off x="1813719" y="407114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4" name="AutoShape 62"/>
          <p:cNvSpPr>
            <a:spLocks noChangeArrowheads="1"/>
          </p:cNvSpPr>
          <p:nvPr/>
        </p:nvSpPr>
        <p:spPr bwMode="auto">
          <a:xfrm rot="5608459">
            <a:off x="1808957" y="4066381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5" name="AutoShape 63"/>
          <p:cNvSpPr>
            <a:spLocks noChangeArrowheads="1"/>
          </p:cNvSpPr>
          <p:nvPr/>
        </p:nvSpPr>
        <p:spPr bwMode="auto">
          <a:xfrm rot="7971850">
            <a:off x="1832769" y="4018756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6" name="AutoShape 64"/>
          <p:cNvSpPr>
            <a:spLocks noChangeArrowheads="1"/>
          </p:cNvSpPr>
          <p:nvPr/>
        </p:nvSpPr>
        <p:spPr bwMode="auto">
          <a:xfrm rot="10117530">
            <a:off x="1827213" y="4029075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7" name="AutoShape 65"/>
          <p:cNvSpPr>
            <a:spLocks noChangeArrowheads="1"/>
          </p:cNvSpPr>
          <p:nvPr/>
        </p:nvSpPr>
        <p:spPr bwMode="auto">
          <a:xfrm rot="-9135806">
            <a:off x="1852613" y="4032250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8" name="AutoShape 66"/>
          <p:cNvSpPr>
            <a:spLocks noChangeArrowheads="1"/>
          </p:cNvSpPr>
          <p:nvPr/>
        </p:nvSpPr>
        <p:spPr bwMode="auto">
          <a:xfrm rot="-6888062">
            <a:off x="1829594" y="40139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39" name="Line 67"/>
          <p:cNvSpPr>
            <a:spLocks noChangeShapeType="1"/>
          </p:cNvSpPr>
          <p:nvPr/>
        </p:nvSpPr>
        <p:spPr bwMode="auto">
          <a:xfrm>
            <a:off x="1906588" y="4776788"/>
            <a:ext cx="10731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40" name="Text Box 68"/>
          <p:cNvSpPr txBox="1">
            <a:spLocks noChangeArrowheads="1"/>
          </p:cNvSpPr>
          <p:nvPr/>
        </p:nvSpPr>
        <p:spPr bwMode="auto">
          <a:xfrm rot="1395791">
            <a:off x="1981200" y="4814888"/>
            <a:ext cx="1524000" cy="366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=2cm</a:t>
            </a:r>
          </a:p>
        </p:txBody>
      </p:sp>
      <p:sp>
        <p:nvSpPr>
          <p:cNvPr id="28741" name="AutoShape 69"/>
          <p:cNvSpPr>
            <a:spLocks noChangeArrowheads="1"/>
          </p:cNvSpPr>
          <p:nvPr/>
        </p:nvSpPr>
        <p:spPr bwMode="auto">
          <a:xfrm rot="-4860315">
            <a:off x="1839119" y="40520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5854700" y="4572000"/>
            <a:ext cx="479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8343900" y="5511800"/>
            <a:ext cx="479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3" name="Group 72"/>
          <p:cNvGrpSpPr>
            <a:grpSpLocks/>
          </p:cNvGrpSpPr>
          <p:nvPr/>
        </p:nvGrpSpPr>
        <p:grpSpPr bwMode="auto">
          <a:xfrm>
            <a:off x="7721600" y="5384800"/>
            <a:ext cx="38100" cy="152400"/>
            <a:chOff x="2448" y="3120"/>
            <a:chExt cx="24" cy="96"/>
          </a:xfrm>
        </p:grpSpPr>
        <p:sp>
          <p:nvSpPr>
            <p:cNvPr id="12332" name="Line 73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33" name="Line 74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6654800" y="4953000"/>
            <a:ext cx="38100" cy="152400"/>
            <a:chOff x="2448" y="3120"/>
            <a:chExt cx="24" cy="96"/>
          </a:xfrm>
        </p:grpSpPr>
        <p:sp>
          <p:nvSpPr>
            <p:cNvPr id="12330" name="Line 76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31" name="Line 77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7035800" y="5308600"/>
            <a:ext cx="479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8751" name="Oval 79"/>
          <p:cNvSpPr>
            <a:spLocks noChangeArrowheads="1"/>
          </p:cNvSpPr>
          <p:nvPr/>
        </p:nvSpPr>
        <p:spPr bwMode="auto">
          <a:xfrm>
            <a:off x="7264400" y="525145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80"/>
          <p:cNvGrpSpPr>
            <a:grpSpLocks/>
          </p:cNvGrpSpPr>
          <p:nvPr/>
        </p:nvGrpSpPr>
        <p:grpSpPr bwMode="auto">
          <a:xfrm rot="1342413">
            <a:off x="5407025" y="3429000"/>
            <a:ext cx="3773488" cy="3773488"/>
            <a:chOff x="1598" y="902"/>
            <a:chExt cx="1838" cy="1838"/>
          </a:xfrm>
        </p:grpSpPr>
        <p:pic>
          <p:nvPicPr>
            <p:cNvPr id="12328" name="Picture 81" descr="COMPA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29" name="Rectangle 82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755" name="AutoShape 83"/>
          <p:cNvSpPr>
            <a:spLocks noChangeArrowheads="1"/>
          </p:cNvSpPr>
          <p:nvPr/>
        </p:nvSpPr>
        <p:spPr bwMode="auto">
          <a:xfrm rot="-2547924">
            <a:off x="6149975" y="4132263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56" name="AutoShape 84"/>
          <p:cNvSpPr>
            <a:spLocks noChangeArrowheads="1"/>
          </p:cNvSpPr>
          <p:nvPr/>
        </p:nvSpPr>
        <p:spPr bwMode="auto">
          <a:xfrm rot="424178">
            <a:off x="6118225" y="4138613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57" name="AutoShape 85"/>
          <p:cNvSpPr>
            <a:spLocks noChangeArrowheads="1"/>
          </p:cNvSpPr>
          <p:nvPr/>
        </p:nvSpPr>
        <p:spPr bwMode="auto">
          <a:xfrm rot="3243343">
            <a:off x="6128544" y="414734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58" name="AutoShape 86"/>
          <p:cNvSpPr>
            <a:spLocks noChangeArrowheads="1"/>
          </p:cNvSpPr>
          <p:nvPr/>
        </p:nvSpPr>
        <p:spPr bwMode="auto">
          <a:xfrm rot="5608459">
            <a:off x="6123782" y="4142581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59" name="AutoShape 87"/>
          <p:cNvSpPr>
            <a:spLocks noChangeArrowheads="1"/>
          </p:cNvSpPr>
          <p:nvPr/>
        </p:nvSpPr>
        <p:spPr bwMode="auto">
          <a:xfrm rot="7971850">
            <a:off x="6147594" y="4094956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0" name="AutoShape 88"/>
          <p:cNvSpPr>
            <a:spLocks noChangeArrowheads="1"/>
          </p:cNvSpPr>
          <p:nvPr/>
        </p:nvSpPr>
        <p:spPr bwMode="auto">
          <a:xfrm rot="10117530">
            <a:off x="6142038" y="4105275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1" name="AutoShape 89"/>
          <p:cNvSpPr>
            <a:spLocks noChangeArrowheads="1"/>
          </p:cNvSpPr>
          <p:nvPr/>
        </p:nvSpPr>
        <p:spPr bwMode="auto">
          <a:xfrm rot="-9135806">
            <a:off x="6167438" y="4108450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2" name="AutoShape 90"/>
          <p:cNvSpPr>
            <a:spLocks noChangeArrowheads="1"/>
          </p:cNvSpPr>
          <p:nvPr/>
        </p:nvSpPr>
        <p:spPr bwMode="auto">
          <a:xfrm rot="-6888062">
            <a:off x="6144419" y="40901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3" name="AutoShape 91"/>
          <p:cNvSpPr>
            <a:spLocks noChangeArrowheads="1"/>
          </p:cNvSpPr>
          <p:nvPr/>
        </p:nvSpPr>
        <p:spPr bwMode="auto">
          <a:xfrm rot="-4860315">
            <a:off x="6153944" y="4128294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4" name="Oval 92"/>
          <p:cNvSpPr>
            <a:spLocks noChangeArrowheads="1"/>
          </p:cNvSpPr>
          <p:nvPr/>
        </p:nvSpPr>
        <p:spPr bwMode="auto">
          <a:xfrm>
            <a:off x="8318500" y="570230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5" name="Oval 93"/>
          <p:cNvSpPr>
            <a:spLocks noChangeArrowheads="1"/>
          </p:cNvSpPr>
          <p:nvPr/>
        </p:nvSpPr>
        <p:spPr bwMode="auto">
          <a:xfrm>
            <a:off x="6223000" y="482600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6" name="Line 94"/>
          <p:cNvSpPr>
            <a:spLocks noChangeShapeType="1"/>
          </p:cNvSpPr>
          <p:nvPr/>
        </p:nvSpPr>
        <p:spPr bwMode="auto">
          <a:xfrm>
            <a:off x="6248400" y="4864100"/>
            <a:ext cx="2095500" cy="850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7" name="Text Box 95"/>
          <p:cNvSpPr txBox="1">
            <a:spLocks noChangeArrowheads="1"/>
          </p:cNvSpPr>
          <p:nvPr/>
        </p:nvSpPr>
        <p:spPr bwMode="auto">
          <a:xfrm>
            <a:off x="990600" y="1676400"/>
            <a:ext cx="33829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68" name="Text Box 96"/>
          <p:cNvSpPr txBox="1">
            <a:spLocks noChangeArrowheads="1"/>
          </p:cNvSpPr>
          <p:nvPr/>
        </p:nvSpPr>
        <p:spPr bwMode="auto">
          <a:xfrm>
            <a:off x="990600" y="2209800"/>
            <a:ext cx="6840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4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6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4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4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57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4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600"/>
                                        <p:tgtEl>
                                          <p:spTgt spid="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500"/>
                                        <p:tgtEl>
                                          <p:spTgt spid="2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4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4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137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2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2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5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26" grpId="0" animBg="1"/>
      <p:bldP spid="28727" grpId="0"/>
      <p:bldP spid="28731" grpId="0" animBg="1"/>
      <p:bldP spid="28732" grpId="0" animBg="1"/>
      <p:bldP spid="28733" grpId="0" animBg="1"/>
      <p:bldP spid="28734" grpId="0" animBg="1"/>
      <p:bldP spid="28735" grpId="0" animBg="1"/>
      <p:bldP spid="28736" grpId="0" animBg="1"/>
      <p:bldP spid="28737" grpId="0" animBg="1"/>
      <p:bldP spid="28738" grpId="0" animBg="1"/>
      <p:bldP spid="28739" grpId="0" animBg="1"/>
      <p:bldP spid="28740" grpId="0"/>
      <p:bldP spid="28741" grpId="0" animBg="1"/>
      <p:bldP spid="28742" grpId="0"/>
      <p:bldP spid="28743" grpId="0"/>
      <p:bldP spid="28750" grpId="0"/>
      <p:bldP spid="28751" grpId="0" animBg="1"/>
      <p:bldP spid="28755" grpId="0" animBg="1"/>
      <p:bldP spid="28756" grpId="0" animBg="1"/>
      <p:bldP spid="28757" grpId="0" animBg="1"/>
      <p:bldP spid="28758" grpId="0" animBg="1"/>
      <p:bldP spid="28759" grpId="0" animBg="1"/>
      <p:bldP spid="28760" grpId="0" animBg="1"/>
      <p:bldP spid="28761" grpId="0" animBg="1"/>
      <p:bldP spid="28762" grpId="0" animBg="1"/>
      <p:bldP spid="28763" grpId="0" animBg="1"/>
      <p:bldP spid="28764" grpId="0" animBg="1"/>
      <p:bldP spid="28765" grpId="0" animBg="1"/>
      <p:bldP spid="28766" grpId="0" animBg="1"/>
      <p:bldP spid="28767" grpId="0"/>
      <p:bldP spid="287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Oval 3"/>
          <p:cNvSpPr>
            <a:spLocks noChangeArrowheads="1"/>
          </p:cNvSpPr>
          <p:nvPr/>
        </p:nvSpPr>
        <p:spPr bwMode="auto">
          <a:xfrm>
            <a:off x="6861175" y="3994329"/>
            <a:ext cx="1047750" cy="1041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1828800" y="1771650"/>
            <a:ext cx="6134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en-US" sz="2400" b="1" i="1">
              <a:latin typeface="VNI-Helve" pitchFamily="2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200900" y="3571875"/>
            <a:ext cx="304800" cy="469900"/>
            <a:chOff x="4380" y="1812"/>
            <a:chExt cx="192" cy="296"/>
          </a:xfrm>
        </p:grpSpPr>
        <p:sp>
          <p:nvSpPr>
            <p:cNvPr id="2079" name="Oval 11"/>
            <p:cNvSpPr>
              <a:spLocks noChangeArrowheads="1"/>
            </p:cNvSpPr>
            <p:nvPr/>
          </p:nvSpPr>
          <p:spPr bwMode="auto">
            <a:xfrm>
              <a:off x="4468" y="205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080" name="Text Box 12"/>
            <p:cNvSpPr txBox="1">
              <a:spLocks noChangeArrowheads="1"/>
            </p:cNvSpPr>
            <p:nvPr/>
          </p:nvSpPr>
          <p:spPr bwMode="auto">
            <a:xfrm>
              <a:off x="4380" y="1812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181850" y="4975229"/>
            <a:ext cx="361950" cy="538163"/>
            <a:chOff x="4392" y="2664"/>
            <a:chExt cx="228" cy="339"/>
          </a:xfrm>
        </p:grpSpPr>
        <p:sp>
          <p:nvSpPr>
            <p:cNvPr id="2077" name="Oval 14"/>
            <p:cNvSpPr>
              <a:spLocks noChangeArrowheads="1"/>
            </p:cNvSpPr>
            <p:nvPr/>
          </p:nvSpPr>
          <p:spPr bwMode="auto">
            <a:xfrm>
              <a:off x="4492" y="266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2078" name="Text Box 15"/>
            <p:cNvSpPr txBox="1">
              <a:spLocks noChangeArrowheads="1"/>
            </p:cNvSpPr>
            <p:nvPr/>
          </p:nvSpPr>
          <p:spPr bwMode="auto">
            <a:xfrm>
              <a:off x="4392" y="2712"/>
              <a:ext cx="2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7340600" y="4460875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7347316" y="4001185"/>
            <a:ext cx="88900" cy="1009650"/>
            <a:chOff x="3168" y="3456"/>
            <a:chExt cx="96" cy="612"/>
          </a:xfrm>
        </p:grpSpPr>
        <p:sp>
          <p:nvSpPr>
            <p:cNvPr id="2073" name="Line 19"/>
            <p:cNvSpPr>
              <a:spLocks noChangeShapeType="1"/>
            </p:cNvSpPr>
            <p:nvPr/>
          </p:nvSpPr>
          <p:spPr bwMode="auto">
            <a:xfrm>
              <a:off x="3216" y="3456"/>
              <a:ext cx="0" cy="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20"/>
            <p:cNvSpPr>
              <a:spLocks noChangeShapeType="1"/>
            </p:cNvSpPr>
            <p:nvPr/>
          </p:nvSpPr>
          <p:spPr bwMode="auto">
            <a:xfrm>
              <a:off x="3168" y="3600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21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Line 22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31" name="Line 23"/>
          <p:cNvSpPr>
            <a:spLocks noChangeShapeType="1"/>
          </p:cNvSpPr>
          <p:nvPr/>
        </p:nvSpPr>
        <p:spPr bwMode="auto">
          <a:xfrm>
            <a:off x="5220072" y="4505325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7374383" y="4390974"/>
            <a:ext cx="142875" cy="114300"/>
            <a:chOff x="4656" y="2310"/>
            <a:chExt cx="90" cy="72"/>
          </a:xfrm>
        </p:grpSpPr>
        <p:sp>
          <p:nvSpPr>
            <p:cNvPr id="2071" name="Line 25"/>
            <p:cNvSpPr>
              <a:spLocks noChangeShapeType="1"/>
            </p:cNvSpPr>
            <p:nvPr/>
          </p:nvSpPr>
          <p:spPr bwMode="auto">
            <a:xfrm>
              <a:off x="4656" y="2316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26"/>
            <p:cNvSpPr>
              <a:spLocks noChangeShapeType="1"/>
            </p:cNvSpPr>
            <p:nvPr/>
          </p:nvSpPr>
          <p:spPr bwMode="auto">
            <a:xfrm>
              <a:off x="4740" y="2310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35" name="Oval 27"/>
          <p:cNvSpPr>
            <a:spLocks noChangeArrowheads="1"/>
          </p:cNvSpPr>
          <p:nvPr/>
        </p:nvSpPr>
        <p:spPr bwMode="auto">
          <a:xfrm>
            <a:off x="7962900" y="4451350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3037" name="Oval 29"/>
          <p:cNvSpPr>
            <a:spLocks noChangeArrowheads="1"/>
          </p:cNvSpPr>
          <p:nvPr/>
        </p:nvSpPr>
        <p:spPr bwMode="auto">
          <a:xfrm>
            <a:off x="7200900" y="3772079"/>
            <a:ext cx="1485900" cy="1485900"/>
          </a:xfrm>
          <a:prstGeom prst="ellips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3038" name="Oval 30"/>
          <p:cNvSpPr>
            <a:spLocks noChangeArrowheads="1"/>
          </p:cNvSpPr>
          <p:nvPr/>
        </p:nvSpPr>
        <p:spPr bwMode="auto">
          <a:xfrm>
            <a:off x="6638925" y="4457700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3040" name="Oval 32"/>
          <p:cNvSpPr>
            <a:spLocks noChangeArrowheads="1"/>
          </p:cNvSpPr>
          <p:nvPr/>
        </p:nvSpPr>
        <p:spPr bwMode="auto">
          <a:xfrm>
            <a:off x="5863248" y="3698875"/>
            <a:ext cx="1657350" cy="16573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en-US"/>
          </a:p>
        </p:txBody>
      </p:sp>
      <p:grpSp>
        <p:nvGrpSpPr>
          <p:cNvPr id="36" name="Group 5"/>
          <p:cNvGrpSpPr>
            <a:grpSpLocks/>
          </p:cNvGrpSpPr>
          <p:nvPr/>
        </p:nvGrpSpPr>
        <p:grpSpPr bwMode="auto">
          <a:xfrm>
            <a:off x="571472" y="357166"/>
            <a:ext cx="719138" cy="576262"/>
            <a:chOff x="2057" y="862"/>
            <a:chExt cx="1549" cy="1351"/>
          </a:xfrm>
        </p:grpSpPr>
        <p:sp>
          <p:nvSpPr>
            <p:cNvPr id="37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8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9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2</a:t>
              </a:r>
            </a:p>
          </p:txBody>
        </p:sp>
      </p:grpSp>
      <p:sp>
        <p:nvSpPr>
          <p:cNvPr id="40" name="Text Box 53"/>
          <p:cNvSpPr txBox="1">
            <a:spLocks noChangeArrowheads="1"/>
          </p:cNvSpPr>
          <p:nvPr/>
        </p:nvSpPr>
        <p:spPr bwMode="auto">
          <a:xfrm>
            <a:off x="685800" y="457200"/>
            <a:ext cx="73152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2813">
              <a:spcBef>
                <a:spcPct val="50000"/>
              </a:spcBef>
            </a:pPr>
            <a:r>
              <a:rPr lang="en-US" sz="2000" dirty="0"/>
              <a:t> </a:t>
            </a:r>
            <a:r>
              <a:rPr lang="en-US" sz="2000" dirty="0">
                <a:solidFill>
                  <a:schemeClr val="bg1"/>
                </a:solidFill>
              </a:rPr>
              <a:t>    </a:t>
            </a:r>
            <a:r>
              <a:rPr lang="en-US" sz="2000" dirty="0"/>
              <a:t>    </a:t>
            </a:r>
            <a:r>
              <a:rPr lang="en-US" sz="2000" dirty="0" smtClean="0"/>
              <a:t>  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pPr defTabSz="912813">
              <a:spcBef>
                <a:spcPct val="50000"/>
              </a:spcBef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912813">
              <a:spcBef>
                <a:spcPct val="50000"/>
              </a:spcBef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vi-VN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340600" y="4443663"/>
            <a:ext cx="286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7889098" y="4471245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428485" y="4457700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471660" y="3405569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qua 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B. Do OA = OB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AB.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3563888" y="2720188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/>
          </a:p>
        </p:txBody>
      </p:sp>
      <p:sp>
        <p:nvSpPr>
          <p:cNvPr id="12" name="Rectangle 11"/>
          <p:cNvSpPr/>
          <p:nvPr/>
        </p:nvSpPr>
        <p:spPr>
          <a:xfrm>
            <a:off x="474109" y="520171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qua A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B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AB.</a:t>
            </a:r>
            <a:endParaRPr lang="en-US" sz="2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  <p:bldP spid="43024" grpId="0" animBg="1"/>
      <p:bldP spid="43031" grpId="0" animBg="1"/>
      <p:bldP spid="43035" grpId="0" animBg="1"/>
      <p:bldP spid="43037" grpId="0" animBg="1"/>
      <p:bldP spid="43038" grpId="0" animBg="1"/>
      <p:bldP spid="43040" grpId="0" animBg="1"/>
      <p:bldP spid="43040" grpId="1" animBg="1"/>
      <p:bldP spid="2" grpId="0"/>
      <p:bldP spid="7" grpId="0"/>
      <p:bldP spid="8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8" dist="17961" dir="135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8" dist="17961" dir="13500000">
            <a:schemeClr val="tx1">
              <a:gamma/>
              <a:shade val="60000"/>
              <a:invGamma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7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8.xml><?xml version="1.0" encoding="utf-8"?>
<a:themeOverride xmlns:a="http://schemas.openxmlformats.org/drawingml/2006/main">
  <a:clrScheme name="2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6</TotalTime>
  <Words>1462</Words>
  <Application>Microsoft Office PowerPoint</Application>
  <PresentationFormat>On-screen Show (4:3)</PresentationFormat>
  <Paragraphs>19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.VnArabia</vt:lpstr>
      <vt:lpstr>.VnTeknical</vt:lpstr>
      <vt:lpstr>.VnTime</vt:lpstr>
      <vt:lpstr>Arial</vt:lpstr>
      <vt:lpstr>Calibri</vt:lpstr>
      <vt:lpstr>Times New Roman</vt:lpstr>
      <vt:lpstr>VNI-Helve</vt:lpstr>
      <vt:lpstr>VNI-Times</vt:lpstr>
      <vt:lpstr>Vrinda</vt:lpstr>
      <vt:lpstr>Wingdings</vt:lpstr>
      <vt:lpstr>Office Theme</vt:lpstr>
      <vt:lpstr>2_Default Design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uu Li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uongMC</dc:creator>
  <cp:lastModifiedBy>Admin</cp:lastModifiedBy>
  <cp:revision>251</cp:revision>
  <dcterms:created xsi:type="dcterms:W3CDTF">2010-10-20T14:44:05Z</dcterms:created>
  <dcterms:modified xsi:type="dcterms:W3CDTF">2020-10-28T07:20:59Z</dcterms:modified>
</cp:coreProperties>
</file>